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493180C" w14:textId="5A1CCA00" w:rsidR="003F1883" w:rsidRPr="00932990" w:rsidRDefault="003F1883" w:rsidP="003F1883">
      <w:pPr>
        <w:rPr>
          <w:szCs w:val="32"/>
        </w:rPr>
      </w:pPr>
      <w:bookmarkStart w:id="0" w:name="_GoBack"/>
      <w:bookmarkEnd w:id="0"/>
      <w:r w:rsidRPr="00932990">
        <w:rPr>
          <w:szCs w:val="32"/>
        </w:rPr>
        <w:t>Algebra 2</w:t>
      </w:r>
    </w:p>
    <w:p w14:paraId="2493180D" w14:textId="574025B1" w:rsidR="003F1883" w:rsidRPr="00932990" w:rsidRDefault="006B5864" w:rsidP="00932990">
      <w:pPr>
        <w:jc w:val="center"/>
        <w:rPr>
          <w:sz w:val="32"/>
          <w:szCs w:val="32"/>
        </w:rPr>
      </w:pPr>
      <w:r w:rsidRPr="00932990">
        <w:rPr>
          <w:sz w:val="32"/>
          <w:szCs w:val="32"/>
        </w:rPr>
        <w:t>Graphing and</w:t>
      </w:r>
      <w:r w:rsidR="00C478BC" w:rsidRPr="00932990">
        <w:rPr>
          <w:sz w:val="32"/>
          <w:szCs w:val="32"/>
        </w:rPr>
        <w:t xml:space="preserve"> Analyzing </w:t>
      </w:r>
      <w:r w:rsidR="003F1883" w:rsidRPr="00932990">
        <w:rPr>
          <w:sz w:val="32"/>
          <w:szCs w:val="32"/>
        </w:rPr>
        <w:t>Exponential Functions Notes</w:t>
      </w:r>
    </w:p>
    <w:p w14:paraId="2493180E" w14:textId="0E7D0FF4" w:rsidR="003F1883" w:rsidRDefault="00712D09" w:rsidP="003F1883">
      <w:pPr>
        <w:ind w:left="-540"/>
        <w:rPr>
          <w:sz w:val="32"/>
          <w:szCs w:val="32"/>
        </w:rPr>
      </w:pPr>
      <w:r w:rsidRPr="00A20AD2">
        <w:rPr>
          <w:noProof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712512" behindDoc="0" locked="0" layoutInCell="1" allowOverlap="1" wp14:anchorId="23F06E6A" wp14:editId="4460F29E">
                <wp:simplePos x="0" y="0"/>
                <wp:positionH relativeFrom="margin">
                  <wp:posOffset>933450</wp:posOffset>
                </wp:positionH>
                <wp:positionV relativeFrom="paragraph">
                  <wp:posOffset>143510</wp:posOffset>
                </wp:positionV>
                <wp:extent cx="4743450" cy="1390650"/>
                <wp:effectExtent l="0" t="0" r="19050" b="1905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43450" cy="1390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BCFD85" w14:textId="52FB00AB" w:rsidR="00712D09" w:rsidRDefault="00932990" w:rsidP="00712D09">
                            <w:pPr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  <w:r w:rsidRPr="00A20AD2">
                              <w:rPr>
                                <w:position w:val="-10"/>
                                <w:sz w:val="32"/>
                                <w:szCs w:val="32"/>
                              </w:rPr>
                              <w:object w:dxaOrig="1340" w:dyaOrig="360" w14:anchorId="4EA12763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49.5pt;height:43pt" o:ole="">
                                  <v:imagedata r:id="rId4" o:title=""/>
                                </v:shape>
                                <o:OLEObject Type="Embed" ProgID="Equation.DSMT4" ShapeID="_x0000_i1026" DrawAspect="Content" ObjectID="_1645807890" r:id="rId5"/>
                              </w:object>
                            </w:r>
                          </w:p>
                          <w:p w14:paraId="3F62A078" w14:textId="277BFE47" w:rsidR="00712D09" w:rsidRPr="00932990" w:rsidRDefault="00712D09" w:rsidP="00712D09">
                            <w:pPr>
                              <w:jc w:val="center"/>
                              <w:rPr>
                                <w:sz w:val="28"/>
                                <w:szCs w:val="32"/>
                              </w:rPr>
                            </w:pPr>
                            <w:r w:rsidRPr="00932990">
                              <w:rPr>
                                <w:sz w:val="28"/>
                                <w:szCs w:val="32"/>
                              </w:rPr>
                              <w:t xml:space="preserve">Where </w:t>
                            </w:r>
                            <w:r w:rsidR="00932990" w:rsidRPr="00932990">
                              <w:rPr>
                                <w:position w:val="-6"/>
                                <w:sz w:val="28"/>
                                <w:szCs w:val="32"/>
                              </w:rPr>
                              <w:object w:dxaOrig="560" w:dyaOrig="279" w14:anchorId="1770F03C">
                                <v:shape id="_x0000_i1028" type="#_x0000_t75" style="width:33.5pt;height:21pt" o:ole="">
                                  <v:imagedata r:id="rId6" o:title=""/>
                                </v:shape>
                                <o:OLEObject Type="Embed" ProgID="Equation.DSMT4" ShapeID="_x0000_i1028" DrawAspect="Content" ObjectID="_1645807891" r:id="rId7"/>
                              </w:object>
                            </w:r>
                          </w:p>
                          <w:p w14:paraId="7F643F23" w14:textId="2E48B130" w:rsidR="00712D09" w:rsidRPr="00932990" w:rsidRDefault="00712D09" w:rsidP="00712D09">
                            <w:pPr>
                              <w:jc w:val="center"/>
                              <w:rPr>
                                <w:sz w:val="28"/>
                                <w:szCs w:val="32"/>
                              </w:rPr>
                            </w:pPr>
                            <w:r w:rsidRPr="00932990">
                              <w:rPr>
                                <w:sz w:val="28"/>
                                <w:szCs w:val="32"/>
                              </w:rPr>
                              <w:t>and</w:t>
                            </w:r>
                          </w:p>
                          <w:p w14:paraId="0756BB59" w14:textId="45B30218" w:rsidR="00712D09" w:rsidRPr="00932990" w:rsidRDefault="00712D09" w:rsidP="00712D09">
                            <w:pPr>
                              <w:jc w:val="center"/>
                              <w:rPr>
                                <w:sz w:val="28"/>
                                <w:szCs w:val="32"/>
                              </w:rPr>
                            </w:pPr>
                            <w:r w:rsidRPr="00932990">
                              <w:rPr>
                                <w:i/>
                                <w:sz w:val="32"/>
                                <w:szCs w:val="32"/>
                              </w:rPr>
                              <w:t>b</w:t>
                            </w:r>
                            <w:r w:rsidRPr="00932990">
                              <w:rPr>
                                <w:sz w:val="28"/>
                                <w:szCs w:val="32"/>
                              </w:rPr>
                              <w:t xml:space="preserve"> is a positive number </w:t>
                            </w:r>
                            <w:r w:rsidRPr="00932990">
                              <w:rPr>
                                <w:b/>
                                <w:sz w:val="28"/>
                                <w:szCs w:val="32"/>
                                <w:u w:val="single"/>
                              </w:rPr>
                              <w:t>other than</w:t>
                            </w:r>
                            <w:r w:rsidRPr="00932990">
                              <w:rPr>
                                <w:sz w:val="28"/>
                                <w:szCs w:val="32"/>
                              </w:rPr>
                              <w:t xml:space="preserve">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3F06E6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73.5pt;margin-top:11.3pt;width:373.5pt;height:109.5pt;z-index:25171251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">
                <v:textbox>
                  <w:txbxContent>
                    <w:p w14:paraId="62BCFD85" w14:textId="52FB00AB" w:rsidR="00712D09" w:rsidRDefault="00932990" w:rsidP="00712D09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 w:rsidRPr="00A20AD2">
                        <w:rPr>
                          <w:position w:val="-10"/>
                          <w:sz w:val="32"/>
                          <w:szCs w:val="32"/>
                        </w:rPr>
                        <w:object w:dxaOrig="1340" w:dyaOrig="360" w14:anchorId="4EA12763">
                          <v:shape id="_x0000_i1026" type="#_x0000_t75" style="width:149.5pt;height:43pt" o:ole="">
                            <v:imagedata r:id="rId4" o:title=""/>
                          </v:shape>
                          <o:OLEObject Type="Embed" ProgID="Equation.DSMT4" ShapeID="_x0000_i1026" DrawAspect="Content" ObjectID="_1645807890" r:id="rId8"/>
                        </w:object>
                      </w:r>
                    </w:p>
                    <w:p w14:paraId="3F62A078" w14:textId="277BFE47" w:rsidR="00712D09" w:rsidRPr="00932990" w:rsidRDefault="00712D09" w:rsidP="00712D09">
                      <w:pPr>
                        <w:jc w:val="center"/>
                        <w:rPr>
                          <w:sz w:val="28"/>
                          <w:szCs w:val="32"/>
                        </w:rPr>
                      </w:pPr>
                      <w:r w:rsidRPr="00932990">
                        <w:rPr>
                          <w:sz w:val="28"/>
                          <w:szCs w:val="32"/>
                        </w:rPr>
                        <w:t xml:space="preserve">Where </w:t>
                      </w:r>
                      <w:r w:rsidR="00932990" w:rsidRPr="00932990">
                        <w:rPr>
                          <w:position w:val="-6"/>
                          <w:sz w:val="28"/>
                          <w:szCs w:val="32"/>
                        </w:rPr>
                        <w:object w:dxaOrig="560" w:dyaOrig="279" w14:anchorId="1770F03C">
                          <v:shape id="_x0000_i1028" type="#_x0000_t75" style="width:33.5pt;height:21pt" o:ole="">
                            <v:imagedata r:id="rId6" o:title=""/>
                          </v:shape>
                          <o:OLEObject Type="Embed" ProgID="Equation.DSMT4" ShapeID="_x0000_i1028" DrawAspect="Content" ObjectID="_1645807891" r:id="rId9"/>
                        </w:object>
                      </w:r>
                    </w:p>
                    <w:p w14:paraId="7F643F23" w14:textId="2E48B130" w:rsidR="00712D09" w:rsidRPr="00932990" w:rsidRDefault="00712D09" w:rsidP="00712D09">
                      <w:pPr>
                        <w:jc w:val="center"/>
                        <w:rPr>
                          <w:sz w:val="28"/>
                          <w:szCs w:val="32"/>
                        </w:rPr>
                      </w:pPr>
                      <w:r w:rsidRPr="00932990">
                        <w:rPr>
                          <w:sz w:val="28"/>
                          <w:szCs w:val="32"/>
                        </w:rPr>
                        <w:t>and</w:t>
                      </w:r>
                    </w:p>
                    <w:p w14:paraId="0756BB59" w14:textId="45B30218" w:rsidR="00712D09" w:rsidRPr="00932990" w:rsidRDefault="00712D09" w:rsidP="00712D09">
                      <w:pPr>
                        <w:jc w:val="center"/>
                        <w:rPr>
                          <w:sz w:val="28"/>
                          <w:szCs w:val="32"/>
                        </w:rPr>
                      </w:pPr>
                      <w:r w:rsidRPr="00932990">
                        <w:rPr>
                          <w:i/>
                          <w:sz w:val="32"/>
                          <w:szCs w:val="32"/>
                        </w:rPr>
                        <w:t>b</w:t>
                      </w:r>
                      <w:r w:rsidRPr="00932990">
                        <w:rPr>
                          <w:sz w:val="28"/>
                          <w:szCs w:val="32"/>
                        </w:rPr>
                        <w:t xml:space="preserve"> is a positive number </w:t>
                      </w:r>
                      <w:r w:rsidRPr="00932990">
                        <w:rPr>
                          <w:b/>
                          <w:sz w:val="28"/>
                          <w:szCs w:val="32"/>
                          <w:u w:val="single"/>
                        </w:rPr>
                        <w:t>other than</w:t>
                      </w:r>
                      <w:r w:rsidRPr="00932990">
                        <w:rPr>
                          <w:sz w:val="28"/>
                          <w:szCs w:val="32"/>
                        </w:rPr>
                        <w:t xml:space="preserve"> 1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AC38B8" w:rsidRPr="00A20AD2">
        <w:rPr>
          <w:position w:val="-4"/>
          <w:sz w:val="32"/>
          <w:szCs w:val="32"/>
        </w:rPr>
        <w:object w:dxaOrig="180" w:dyaOrig="279" w14:anchorId="249318B4">
          <v:shape id="_x0000_i1029" type="#_x0000_t75" style="width:12pt;height:12pt" o:ole="">
            <v:imagedata r:id="rId10" o:title=""/>
          </v:shape>
          <o:OLEObject Type="Embed" ProgID="Equation.DSMT4" ShapeID="_x0000_i1029" DrawAspect="Content" ObjectID="_1645807869" r:id="rId11"/>
        </w:object>
      </w:r>
      <w:r w:rsidR="00A20AD2">
        <w:rPr>
          <w:sz w:val="32"/>
          <w:szCs w:val="32"/>
        </w:rPr>
        <w:t xml:space="preserve">  </w:t>
      </w:r>
    </w:p>
    <w:p w14:paraId="2493180F" w14:textId="2CB3F2F9" w:rsidR="003F1883" w:rsidRDefault="003F1883" w:rsidP="003F1883">
      <w:pPr>
        <w:ind w:left="-540"/>
        <w:rPr>
          <w:sz w:val="32"/>
          <w:szCs w:val="32"/>
        </w:rPr>
      </w:pPr>
    </w:p>
    <w:p w14:paraId="24931810" w14:textId="34BF153D" w:rsidR="003F1883" w:rsidRDefault="003F1883" w:rsidP="00A20AD2">
      <w:pPr>
        <w:tabs>
          <w:tab w:val="left" w:pos="6488"/>
        </w:tabs>
        <w:ind w:left="-540"/>
        <w:rPr>
          <w:sz w:val="32"/>
          <w:szCs w:val="32"/>
        </w:rPr>
      </w:pPr>
    </w:p>
    <w:p w14:paraId="24931811" w14:textId="60FFD3AA" w:rsidR="003F1883" w:rsidRDefault="00710D19" w:rsidP="00710D19">
      <w:pPr>
        <w:tabs>
          <w:tab w:val="left" w:pos="1428"/>
        </w:tabs>
        <w:ind w:left="-540"/>
        <w:rPr>
          <w:sz w:val="32"/>
          <w:szCs w:val="32"/>
        </w:rPr>
      </w:pPr>
      <w:r>
        <w:rPr>
          <w:sz w:val="32"/>
          <w:szCs w:val="32"/>
        </w:rPr>
        <w:tab/>
      </w:r>
    </w:p>
    <w:p w14:paraId="24931812" w14:textId="32801929" w:rsidR="003F1883" w:rsidRDefault="003F1883" w:rsidP="003F1883">
      <w:pPr>
        <w:ind w:left="-540"/>
        <w:rPr>
          <w:sz w:val="32"/>
          <w:szCs w:val="32"/>
        </w:rPr>
      </w:pPr>
    </w:p>
    <w:p w14:paraId="24931814" w14:textId="78B8A7A3" w:rsidR="003F1883" w:rsidRDefault="00110505" w:rsidP="00110505">
      <w:pPr>
        <w:tabs>
          <w:tab w:val="left" w:pos="1934"/>
        </w:tabs>
        <w:ind w:left="-540"/>
        <w:rPr>
          <w:sz w:val="32"/>
          <w:szCs w:val="32"/>
        </w:rPr>
      </w:pPr>
      <w:r>
        <w:rPr>
          <w:sz w:val="32"/>
          <w:szCs w:val="32"/>
        </w:rPr>
        <w:tab/>
      </w:r>
    </w:p>
    <w:p w14:paraId="24931815" w14:textId="36E73F90" w:rsidR="00AF4EB5" w:rsidRDefault="00AF4EB5"/>
    <w:p w14:paraId="24931817" w14:textId="5239A40A" w:rsidR="00593507" w:rsidRDefault="002046AB">
      <w:pPr>
        <w:rPr>
          <w:sz w:val="32"/>
          <w:szCs w:val="32"/>
          <w:u w:val="single"/>
        </w:rPr>
      </w:pPr>
      <w:r>
        <w:rPr>
          <w:noProof/>
          <w:sz w:val="32"/>
          <w:szCs w:val="32"/>
          <w:u w:val="single"/>
        </w:rPr>
        <w:object w:dxaOrig="1440" w:dyaOrig="1440" w14:anchorId="4CCB021A">
          <v:group id="_x0000_s1107" style="position:absolute;margin-left:.35pt;margin-top:12.8pt;width:249.45pt;height:126.85pt;z-index:-251602944" coordorigin="2383,2491" coordsize="4635,2343">
            <v:shape id="_x0000_s1108" type="#_x0000_t202" style="position:absolute;left:2383;top:2491;width:3393;height:448" filled="f" fillcolor="#bbe0e3" stroked="f">
              <v:textbox style="mso-next-textbox:#_x0000_s1108;mso-fit-shape-to-text:t" inset="1.87961mm,.93981mm,1.87961mm,.93981mm">
                <w:txbxContent>
                  <w:p w14:paraId="78FA611C" w14:textId="77777777" w:rsidR="00712D09" w:rsidRPr="00F22103" w:rsidRDefault="00712D09" w:rsidP="00712D09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color w:val="333399"/>
                        <w:sz w:val="36"/>
                        <w:szCs w:val="48"/>
                      </w:rPr>
                    </w:pPr>
                    <w:r w:rsidRPr="00F22103">
                      <w:rPr>
                        <w:rFonts w:ascii="Arial" w:hAnsi="Arial" w:cs="Arial"/>
                        <w:b/>
                        <w:bCs/>
                        <w:color w:val="FF0000"/>
                        <w:sz w:val="33"/>
                        <w:szCs w:val="44"/>
                      </w:rPr>
                      <w:t xml:space="preserve">If b is </w:t>
                    </w:r>
                    <w:r>
                      <w:rPr>
                        <w:rFonts w:ascii="Arial" w:hAnsi="Arial" w:cs="Arial"/>
                        <w:b/>
                        <w:bCs/>
                        <w:i/>
                        <w:iCs/>
                        <w:color w:val="FF0000"/>
                        <w:sz w:val="33"/>
                        <w:szCs w:val="44"/>
                        <w:u w:val="single"/>
                      </w:rPr>
                      <w:t xml:space="preserve">__________ </w:t>
                    </w:r>
                    <w:r w:rsidRPr="00F22103">
                      <w:rPr>
                        <w:rFonts w:ascii="Arial" w:hAnsi="Arial" w:cs="Arial"/>
                        <w:b/>
                        <w:bCs/>
                        <w:color w:val="FF0000"/>
                        <w:sz w:val="33"/>
                        <w:szCs w:val="44"/>
                      </w:rPr>
                      <w:t>1</w:t>
                    </w:r>
                  </w:p>
                </w:txbxContent>
              </v:textbox>
            </v:shape>
            <v:shape id="_x0000_s1109" type="#_x0000_t75" style="position:absolute;left:2880;top:3149;width:1510;height:692">
              <v:imagedata r:id="rId12" o:title=""/>
            </v:shape>
            <v:shape id="_x0000_s1110" type="#_x0000_t202" style="position:absolute;left:2383;top:3972;width:4635;height:862" filled="f" fillcolor="#bbe0e3" stroked="f">
              <v:textbox style="mso-next-textbox:#_x0000_s1110;mso-fit-shape-to-text:t" inset="1.87961mm,.93981mm,1.87961mm,.93981mm">
                <w:txbxContent>
                  <w:p w14:paraId="477701E9" w14:textId="77777777" w:rsidR="00712D09" w:rsidRPr="00F22103" w:rsidRDefault="00712D09" w:rsidP="00712D09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color w:val="FF0000"/>
                        <w:sz w:val="36"/>
                        <w:szCs w:val="48"/>
                      </w:rPr>
                    </w:pPr>
                    <w:r w:rsidRPr="00F22103">
                      <w:rPr>
                        <w:rFonts w:ascii="Arial" w:hAnsi="Arial" w:cs="Arial"/>
                        <w:b/>
                        <w:bCs/>
                        <w:color w:val="FF0000"/>
                        <w:sz w:val="36"/>
                        <w:szCs w:val="48"/>
                      </w:rPr>
                      <w:t xml:space="preserve">Is called an exponential </w:t>
                    </w:r>
                    <w:r>
                      <w:rPr>
                        <w:rFonts w:ascii="Arial" w:hAnsi="Arial" w:cs="Arial"/>
                        <w:b/>
                        <w:bCs/>
                        <w:color w:val="009900"/>
                        <w:sz w:val="36"/>
                        <w:szCs w:val="48"/>
                      </w:rPr>
                      <w:t>_________</w:t>
                    </w:r>
                    <w:r w:rsidRPr="00F22103">
                      <w:rPr>
                        <w:rFonts w:ascii="Arial" w:hAnsi="Arial" w:cs="Arial"/>
                        <w:b/>
                        <w:bCs/>
                        <w:color w:val="FF0000"/>
                        <w:sz w:val="36"/>
                        <w:szCs w:val="48"/>
                      </w:rPr>
                      <w:t xml:space="preserve"> function.</w:t>
                    </w:r>
                  </w:p>
                </w:txbxContent>
              </v:textbox>
            </v:shape>
            <v:line id="_x0000_s1111" style="position:absolute;flip:x" from="4204,3643" to="5197,3643">
              <v:stroke endarrow="block"/>
            </v:line>
            <v:shape id="_x0000_s1112" type="#_x0000_t202" style="position:absolute;left:5280;top:3067;width:1241;height:881" filled="f" fillcolor="#bbe0e3" strokeweight="1pt">
              <v:textbox style="mso-next-textbox:#_x0000_s1112;mso-fit-shape-to-text:t" inset="1.87961mm,.93981mm,1.87961mm,.93981mm">
                <w:txbxContent>
                  <w:p w14:paraId="3B912322" w14:textId="77777777" w:rsidR="00712D09" w:rsidRDefault="00712D09" w:rsidP="00712D09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b/>
                        <w:bCs/>
                        <w:color w:val="000000"/>
                        <w:szCs w:val="32"/>
                      </w:rPr>
                    </w:pPr>
                    <w:r w:rsidRPr="00F22103">
                      <w:rPr>
                        <w:rFonts w:ascii="Arial" w:hAnsi="Arial" w:cs="Arial"/>
                        <w:b/>
                        <w:bCs/>
                        <w:color w:val="000000"/>
                        <w:szCs w:val="32"/>
                      </w:rPr>
                      <w:t>b</w:t>
                    </w:r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Cs w:val="32"/>
                      </w:rPr>
                      <w:t xml:space="preserve"> is the </w:t>
                    </w:r>
                  </w:p>
                  <w:p w14:paraId="49FDA0E0" w14:textId="77777777" w:rsidR="00712D09" w:rsidRPr="00F22103" w:rsidRDefault="00712D09" w:rsidP="00712D09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b/>
                        <w:bCs/>
                        <w:color w:val="000000"/>
                        <w:szCs w:val="32"/>
                      </w:rPr>
                    </w:pPr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Cs w:val="32"/>
                      </w:rPr>
                      <w:t>“______</w:t>
                    </w:r>
                    <w:r w:rsidRPr="00F22103">
                      <w:rPr>
                        <w:rFonts w:ascii="Arial" w:hAnsi="Arial" w:cs="Arial"/>
                        <w:b/>
                        <w:bCs/>
                        <w:color w:val="000000"/>
                        <w:szCs w:val="32"/>
                      </w:rPr>
                      <w:t>”</w:t>
                    </w:r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Cs w:val="32"/>
                      </w:rPr>
                      <w:t xml:space="preserve"> Factor</w:t>
                    </w:r>
                  </w:p>
                </w:txbxContent>
              </v:textbox>
            </v:shape>
          </v:group>
          <o:OLEObject Type="Embed" ProgID="Equation.DSMT4" ShapeID="_x0000_s1109" DrawAspect="Content" ObjectID="_1645807892" r:id="rId13"/>
        </w:object>
      </w:r>
      <w:r>
        <w:rPr>
          <w:noProof/>
          <w:sz w:val="32"/>
          <w:szCs w:val="32"/>
          <w:u w:val="single"/>
        </w:rPr>
        <w:object w:dxaOrig="1440" w:dyaOrig="1440" w14:anchorId="70EA8F3B">
          <v:group id="_x0000_s1113" style="position:absolute;margin-left:256.15pt;margin-top:17.2pt;width:253.8pt;height:122.45pt;z-index:-251601920" coordorigin="7018,2491" coordsize="4717,2261">
            <v:shape id="_x0000_s1114" type="#_x0000_t202" style="position:absolute;left:7183;top:2491;width:4552;height:448" filled="f" fillcolor="#bbe0e3" stroked="f">
              <v:textbox style="mso-next-textbox:#_x0000_s1114;mso-fit-shape-to-text:t" inset="1.87961mm,.93981mm,1.87961mm,.93981mm">
                <w:txbxContent>
                  <w:p w14:paraId="537577BC" w14:textId="77777777" w:rsidR="00712D09" w:rsidRPr="00F22103" w:rsidRDefault="00712D09" w:rsidP="00712D09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color w:val="FF6600"/>
                        <w:sz w:val="33"/>
                        <w:szCs w:val="44"/>
                        <w:u w:val="single"/>
                      </w:rPr>
                    </w:pPr>
                    <w:r w:rsidRPr="00F22103">
                      <w:rPr>
                        <w:rFonts w:ascii="Arial" w:hAnsi="Arial" w:cs="Arial"/>
                        <w:b/>
                        <w:bCs/>
                        <w:color w:val="009999"/>
                        <w:sz w:val="33"/>
                        <w:szCs w:val="44"/>
                      </w:rPr>
                      <w:t xml:space="preserve">If b is </w:t>
                    </w:r>
                    <w:r>
                      <w:rPr>
                        <w:rFonts w:ascii="Arial" w:hAnsi="Arial" w:cs="Arial"/>
                        <w:b/>
                        <w:bCs/>
                        <w:i/>
                        <w:iCs/>
                        <w:color w:val="009999"/>
                        <w:sz w:val="33"/>
                        <w:szCs w:val="44"/>
                        <w:u w:val="single"/>
                      </w:rPr>
                      <w:t>_______________</w:t>
                    </w:r>
                    <w:r w:rsidRPr="00795338">
                      <w:rPr>
                        <w:rFonts w:ascii="Arial" w:hAnsi="Arial" w:cs="Arial"/>
                        <w:color w:val="70AD47" w:themeColor="accent6"/>
                        <w:sz w:val="33"/>
                        <w:szCs w:val="44"/>
                        <w:u w:val="single"/>
                      </w:rPr>
                      <w:t>1</w:t>
                    </w:r>
                  </w:p>
                </w:txbxContent>
              </v:textbox>
            </v:shape>
            <v:shape id="_x0000_s1115" type="#_x0000_t75" style="position:absolute;left:7734;top:3018;width:1477;height:677">
              <v:imagedata r:id="rId12" o:title=""/>
            </v:shape>
            <v:shape id="_x0000_s1116" type="#_x0000_t202" style="position:absolute;left:7018;top:3890;width:4634;height:862" filled="f" fillcolor="#bbe0e3" stroked="f">
              <v:textbox style="mso-next-textbox:#_x0000_s1116;mso-fit-shape-to-text:t" inset="1.87961mm,.93981mm,1.87961mm,.93981mm">
                <w:txbxContent>
                  <w:p w14:paraId="1C975F8B" w14:textId="77777777" w:rsidR="00712D09" w:rsidRPr="00F22103" w:rsidRDefault="00712D09" w:rsidP="00712D09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color w:val="009999"/>
                        <w:sz w:val="36"/>
                        <w:szCs w:val="48"/>
                      </w:rPr>
                    </w:pPr>
                    <w:r w:rsidRPr="00F22103">
                      <w:rPr>
                        <w:rFonts w:ascii="Arial" w:hAnsi="Arial" w:cs="Arial"/>
                        <w:b/>
                        <w:bCs/>
                        <w:color w:val="009999"/>
                        <w:sz w:val="36"/>
                        <w:szCs w:val="48"/>
                      </w:rPr>
                      <w:t>Is called an exponential</w:t>
                    </w:r>
                    <w:r w:rsidRPr="00F22103">
                      <w:rPr>
                        <w:rFonts w:ascii="Arial" w:hAnsi="Arial" w:cs="Arial"/>
                        <w:b/>
                        <w:bCs/>
                        <w:color w:val="FF0000"/>
                        <w:sz w:val="36"/>
                        <w:szCs w:val="48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36"/>
                        <w:szCs w:val="48"/>
                      </w:rPr>
                      <w:t>____________</w:t>
                    </w:r>
                    <w:r w:rsidRPr="00F22103">
                      <w:rPr>
                        <w:rFonts w:ascii="Arial" w:hAnsi="Arial" w:cs="Arial"/>
                        <w:b/>
                        <w:bCs/>
                        <w:color w:val="FF0000"/>
                        <w:sz w:val="36"/>
                        <w:szCs w:val="48"/>
                      </w:rPr>
                      <w:t xml:space="preserve"> </w:t>
                    </w:r>
                    <w:r w:rsidRPr="00F22103">
                      <w:rPr>
                        <w:rFonts w:ascii="Arial" w:hAnsi="Arial" w:cs="Arial"/>
                        <w:b/>
                        <w:bCs/>
                        <w:color w:val="009999"/>
                        <w:sz w:val="36"/>
                        <w:szCs w:val="48"/>
                      </w:rPr>
                      <w:t>function.</w:t>
                    </w:r>
                  </w:p>
                </w:txbxContent>
              </v:textbox>
            </v:shape>
            <v:shape id="_x0000_s1117" type="#_x0000_t202" style="position:absolute;left:10245;top:2985;width:1242;height:881" filled="f" fillcolor="#bbe0e3" strokeweight="1pt">
              <v:textbox style="mso-next-textbox:#_x0000_s1117;mso-fit-shape-to-text:t" inset="1.87961mm,.93981mm,1.87961mm,.93981mm">
                <w:txbxContent>
                  <w:p w14:paraId="76391143" w14:textId="77777777" w:rsidR="00712D09" w:rsidRPr="00F22103" w:rsidRDefault="00712D09" w:rsidP="00712D09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b/>
                        <w:bCs/>
                        <w:color w:val="000000"/>
                        <w:szCs w:val="32"/>
                      </w:rPr>
                    </w:pPr>
                    <w:r w:rsidRPr="00F22103">
                      <w:rPr>
                        <w:rFonts w:ascii="Arial" w:hAnsi="Arial" w:cs="Arial"/>
                        <w:b/>
                        <w:bCs/>
                        <w:color w:val="000000"/>
                        <w:szCs w:val="32"/>
                      </w:rPr>
                      <w:t>b</w:t>
                    </w:r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Cs w:val="32"/>
                      </w:rPr>
                      <w:t xml:space="preserve"> is the “______” factor</w:t>
                    </w:r>
                  </w:p>
                </w:txbxContent>
              </v:textbox>
            </v:shape>
            <v:line id="_x0000_s1118" style="position:absolute;flip:x" from="9252,3478" to="10163,3478">
              <v:stroke endarrow="block"/>
            </v:line>
          </v:group>
          <o:OLEObject Type="Embed" ProgID="Equation.DSMT4" ShapeID="_x0000_s1115" DrawAspect="Content" ObjectID="_1645807893" r:id="rId14"/>
        </w:object>
      </w:r>
    </w:p>
    <w:p w14:paraId="24931818" w14:textId="21764B76" w:rsidR="00593507" w:rsidRDefault="00593507">
      <w:pPr>
        <w:rPr>
          <w:sz w:val="32"/>
          <w:szCs w:val="32"/>
          <w:u w:val="single"/>
        </w:rPr>
      </w:pPr>
    </w:p>
    <w:p w14:paraId="24931819" w14:textId="0199BE59" w:rsidR="00593507" w:rsidRDefault="00593507">
      <w:pPr>
        <w:rPr>
          <w:sz w:val="32"/>
          <w:szCs w:val="32"/>
          <w:u w:val="single"/>
        </w:rPr>
      </w:pPr>
    </w:p>
    <w:p w14:paraId="2493181A" w14:textId="2735D52F" w:rsidR="00593507" w:rsidRDefault="00593507">
      <w:pPr>
        <w:rPr>
          <w:sz w:val="32"/>
          <w:szCs w:val="32"/>
          <w:u w:val="single"/>
        </w:rPr>
      </w:pPr>
    </w:p>
    <w:p w14:paraId="2493181D" w14:textId="524B281C" w:rsidR="00593507" w:rsidRDefault="00593507" w:rsidP="00110505">
      <w:pPr>
        <w:tabs>
          <w:tab w:val="left" w:pos="8167"/>
        </w:tabs>
        <w:rPr>
          <w:sz w:val="32"/>
          <w:szCs w:val="32"/>
          <w:u w:val="single"/>
        </w:rPr>
      </w:pPr>
    </w:p>
    <w:p w14:paraId="2493181E" w14:textId="594D986E" w:rsidR="00593507" w:rsidRDefault="00593507">
      <w:pPr>
        <w:rPr>
          <w:sz w:val="32"/>
          <w:szCs w:val="32"/>
          <w:u w:val="single"/>
        </w:rPr>
      </w:pPr>
    </w:p>
    <w:p w14:paraId="2493181F" w14:textId="48B27C48" w:rsidR="00593507" w:rsidRDefault="00593507">
      <w:pPr>
        <w:rPr>
          <w:sz w:val="32"/>
          <w:szCs w:val="32"/>
          <w:u w:val="single"/>
        </w:rPr>
      </w:pPr>
    </w:p>
    <w:p w14:paraId="24931820" w14:textId="3CD3FF54" w:rsidR="00593507" w:rsidRDefault="00593507">
      <w:pPr>
        <w:rPr>
          <w:sz w:val="32"/>
          <w:szCs w:val="32"/>
          <w:u w:val="single"/>
        </w:rPr>
      </w:pPr>
    </w:p>
    <w:p w14:paraId="24931821" w14:textId="149E280F" w:rsidR="00593507" w:rsidRDefault="00593507">
      <w:pPr>
        <w:rPr>
          <w:sz w:val="32"/>
          <w:szCs w:val="32"/>
          <w:u w:val="single"/>
        </w:rPr>
      </w:pPr>
    </w:p>
    <w:p w14:paraId="6F872D18" w14:textId="6100ABD1" w:rsidR="00712D09" w:rsidRPr="00AC38B8" w:rsidRDefault="00712D09" w:rsidP="00712D09">
      <w:pPr>
        <w:rPr>
          <w:rFonts w:ascii="Arial" w:hAnsi="Arial" w:cs="Arial"/>
          <w:b/>
        </w:rPr>
      </w:pPr>
      <w:r>
        <w:rPr>
          <w:b/>
          <w:sz w:val="32"/>
          <w:szCs w:val="32"/>
          <w:u w:val="single"/>
        </w:rPr>
        <w:t>IMPORTANT NOTE</w:t>
      </w:r>
      <w:r w:rsidRPr="00712D09">
        <w:rPr>
          <w:b/>
          <w:sz w:val="32"/>
          <w:szCs w:val="32"/>
        </w:rPr>
        <w:t>:</w:t>
      </w:r>
      <w:r w:rsidRPr="00712D09">
        <w:rPr>
          <w:rFonts w:ascii="Arial" w:hAnsi="Arial" w:cs="Arial"/>
          <w:b/>
        </w:rPr>
        <w:t xml:space="preserve"> </w:t>
      </w:r>
      <w:r w:rsidRPr="00AC38B8">
        <w:rPr>
          <w:rFonts w:ascii="Arial" w:hAnsi="Arial" w:cs="Arial"/>
          <w:b/>
        </w:rPr>
        <w:t xml:space="preserve">If </w:t>
      </w:r>
      <w:r w:rsidRPr="00712D09">
        <w:rPr>
          <w:b/>
          <w:i/>
          <w:sz w:val="28"/>
        </w:rPr>
        <w:t>x</w:t>
      </w:r>
      <w:r w:rsidRPr="00AC38B8">
        <w:rPr>
          <w:rFonts w:ascii="Arial" w:hAnsi="Arial" w:cs="Arial"/>
          <w:b/>
        </w:rPr>
        <w:t xml:space="preserve"> is negative flip the </w:t>
      </w:r>
      <w:r w:rsidRPr="00712D09">
        <w:rPr>
          <w:b/>
          <w:i/>
          <w:sz w:val="32"/>
        </w:rPr>
        <w:t>b</w:t>
      </w:r>
      <w:r w:rsidRPr="00AC38B8">
        <w:rPr>
          <w:rFonts w:ascii="Arial" w:hAnsi="Arial" w:cs="Arial"/>
          <w:b/>
        </w:rPr>
        <w:t xml:space="preserve"> and make the </w:t>
      </w:r>
      <w:r w:rsidRPr="00712D09">
        <w:rPr>
          <w:b/>
          <w:i/>
          <w:sz w:val="28"/>
        </w:rPr>
        <w:t>x</w:t>
      </w:r>
      <w:r w:rsidRPr="00AC38B8">
        <w:rPr>
          <w:rFonts w:ascii="Arial" w:hAnsi="Arial" w:cs="Arial"/>
          <w:b/>
        </w:rPr>
        <w:t xml:space="preserve"> positive then decide if it is growth or decay.</w:t>
      </w:r>
    </w:p>
    <w:p w14:paraId="12738318" w14:textId="02F74F8F" w:rsidR="00712D09" w:rsidRDefault="00712D09">
      <w:pPr>
        <w:rPr>
          <w:sz w:val="32"/>
          <w:szCs w:val="32"/>
          <w:u w:val="single"/>
        </w:rPr>
      </w:pPr>
    </w:p>
    <w:p w14:paraId="4DA38124" w14:textId="77777777" w:rsidR="00712D09" w:rsidRDefault="00712D09"/>
    <w:p w14:paraId="2493182F" w14:textId="3A1BFB9C" w:rsidR="00416978" w:rsidRDefault="00710D19">
      <w:r w:rsidRPr="00CF069B">
        <w:rPr>
          <w:noProof/>
        </w:rPr>
        <w:drawing>
          <wp:anchor distT="0" distB="0" distL="114300" distR="114300" simplePos="0" relativeHeight="251638784" behindDoc="0" locked="0" layoutInCell="1" allowOverlap="1" wp14:anchorId="249318B9" wp14:editId="5660B868">
            <wp:simplePos x="0" y="0"/>
            <wp:positionH relativeFrom="margin">
              <wp:posOffset>-95098</wp:posOffset>
            </wp:positionH>
            <wp:positionV relativeFrom="paragraph">
              <wp:posOffset>181280</wp:posOffset>
            </wp:positionV>
            <wp:extent cx="2255520" cy="1858645"/>
            <wp:effectExtent l="0" t="0" r="0" b="825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7795" b="40483"/>
                    <a:stretch/>
                  </pic:blipFill>
                  <pic:spPr bwMode="auto">
                    <a:xfrm>
                      <a:off x="0" y="0"/>
                      <a:ext cx="2255520" cy="18586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26FCE" w:rsidRPr="00CF069B">
        <w:t>Example of Exponential Growth</w:t>
      </w:r>
      <w:r w:rsidR="00F26FCE">
        <w:tab/>
      </w:r>
      <w:r w:rsidR="00F26FCE">
        <w:tab/>
      </w:r>
      <w:r w:rsidR="00F26FCE">
        <w:tab/>
      </w:r>
      <w:r w:rsidR="00F26FCE" w:rsidRPr="00CF069B">
        <w:t>Example of Exponential Decay</w:t>
      </w:r>
    </w:p>
    <w:p w14:paraId="24931830" w14:textId="3E4FA398" w:rsidR="00416978" w:rsidRDefault="00110505">
      <w:r w:rsidRPr="00CF069B">
        <w:rPr>
          <w:noProof/>
        </w:rPr>
        <w:drawing>
          <wp:anchor distT="0" distB="0" distL="114300" distR="114300" simplePos="0" relativeHeight="251645952" behindDoc="0" locked="0" layoutInCell="1" allowOverlap="1" wp14:anchorId="249318BB" wp14:editId="395286F9">
            <wp:simplePos x="0" y="0"/>
            <wp:positionH relativeFrom="column">
              <wp:posOffset>3203272</wp:posOffset>
            </wp:positionH>
            <wp:positionV relativeFrom="paragraph">
              <wp:posOffset>9269</wp:posOffset>
            </wp:positionV>
            <wp:extent cx="2336226" cy="1859280"/>
            <wp:effectExtent l="0" t="0" r="0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750" b="42500"/>
                    <a:stretch/>
                  </pic:blipFill>
                  <pic:spPr bwMode="auto">
                    <a:xfrm>
                      <a:off x="0" y="0"/>
                      <a:ext cx="2336226" cy="18592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4931831" w14:textId="6BF3723E" w:rsidR="00416978" w:rsidRDefault="00416978"/>
    <w:p w14:paraId="24931832" w14:textId="77777777" w:rsidR="00416978" w:rsidRDefault="00416978"/>
    <w:p w14:paraId="24931833" w14:textId="77777777" w:rsidR="00416978" w:rsidRDefault="00416978"/>
    <w:p w14:paraId="24931834" w14:textId="77777777" w:rsidR="00416978" w:rsidRDefault="00BC034C">
      <w:pPr>
        <w:rPr>
          <w:sz w:val="32"/>
          <w:szCs w:val="32"/>
          <w:u w:val="single"/>
        </w:rPr>
      </w:pPr>
      <w:r>
        <w:t xml:space="preserve">                                                        </w:t>
      </w:r>
      <w:r w:rsidR="00416978">
        <w:t xml:space="preserve">                           </w:t>
      </w:r>
      <w:r>
        <w:rPr>
          <w:sz w:val="32"/>
          <w:szCs w:val="32"/>
          <w:u w:val="single"/>
        </w:rPr>
        <w:t xml:space="preserve">                                                     </w:t>
      </w:r>
    </w:p>
    <w:p w14:paraId="24931835" w14:textId="77777777" w:rsidR="00416978" w:rsidRDefault="00416978">
      <w:pPr>
        <w:rPr>
          <w:sz w:val="32"/>
          <w:szCs w:val="32"/>
          <w:u w:val="single"/>
        </w:rPr>
      </w:pPr>
    </w:p>
    <w:p w14:paraId="24931836" w14:textId="77777777" w:rsidR="00416978" w:rsidRDefault="00416978">
      <w:pPr>
        <w:rPr>
          <w:sz w:val="32"/>
          <w:szCs w:val="32"/>
          <w:u w:val="single"/>
        </w:rPr>
      </w:pPr>
    </w:p>
    <w:p w14:paraId="24931837" w14:textId="77777777" w:rsidR="00416978" w:rsidRDefault="00416978">
      <w:pPr>
        <w:rPr>
          <w:sz w:val="32"/>
          <w:szCs w:val="32"/>
          <w:u w:val="single"/>
        </w:rPr>
      </w:pPr>
    </w:p>
    <w:p w14:paraId="24931838" w14:textId="77777777" w:rsidR="00416978" w:rsidRDefault="00416978">
      <w:pPr>
        <w:rPr>
          <w:sz w:val="32"/>
          <w:szCs w:val="32"/>
          <w:u w:val="single"/>
        </w:rPr>
      </w:pPr>
    </w:p>
    <w:p w14:paraId="24931839" w14:textId="77777777" w:rsidR="00A03CCB" w:rsidRDefault="00A03CCB">
      <w:pPr>
        <w:rPr>
          <w:sz w:val="32"/>
          <w:szCs w:val="32"/>
          <w:u w:val="single"/>
        </w:rPr>
      </w:pPr>
    </w:p>
    <w:p w14:paraId="2493183A" w14:textId="34388386" w:rsidR="00A03CCB" w:rsidRPr="00110505" w:rsidRDefault="00D2729B">
      <w:pPr>
        <w:rPr>
          <w:b/>
          <w:sz w:val="28"/>
          <w:szCs w:val="28"/>
        </w:rPr>
      </w:pPr>
      <w:r>
        <w:rPr>
          <w:b/>
          <w:sz w:val="28"/>
          <w:szCs w:val="28"/>
        </w:rPr>
        <w:t>What</w:t>
      </w:r>
      <w:r w:rsidR="00110505" w:rsidRPr="00110505">
        <w:rPr>
          <w:b/>
          <w:sz w:val="28"/>
          <w:szCs w:val="28"/>
        </w:rPr>
        <w:t xml:space="preserve"> to </w:t>
      </w:r>
      <w:r w:rsidR="00A03CCB" w:rsidRPr="00110505">
        <w:rPr>
          <w:b/>
          <w:sz w:val="28"/>
          <w:szCs w:val="28"/>
        </w:rPr>
        <w:t>Analyze:</w:t>
      </w:r>
    </w:p>
    <w:p w14:paraId="2493183B" w14:textId="77777777" w:rsidR="00A03CCB" w:rsidRPr="00110505" w:rsidRDefault="00A03CCB" w:rsidP="00110505">
      <w:pPr>
        <w:ind w:firstLine="720"/>
      </w:pPr>
      <w:r w:rsidRPr="00710D19">
        <w:rPr>
          <w:b/>
          <w:i/>
        </w:rPr>
        <w:t>Y</w:t>
      </w:r>
      <w:r w:rsidRPr="00710D19">
        <w:rPr>
          <w:b/>
        </w:rPr>
        <w:t>-int:</w:t>
      </w:r>
      <w:r w:rsidRPr="00110505">
        <w:t xml:space="preserve"> put in zero for </w:t>
      </w:r>
      <w:r w:rsidRPr="00110505">
        <w:rPr>
          <w:i/>
        </w:rPr>
        <w:t>x</w:t>
      </w:r>
      <w:r w:rsidRPr="00110505">
        <w:t xml:space="preserve"> (use your table) ordered pair (0, </w:t>
      </w:r>
      <w:r w:rsidRPr="00110505">
        <w:rPr>
          <w:i/>
        </w:rPr>
        <w:t>#</w:t>
      </w:r>
      <w:r w:rsidRPr="00110505">
        <w:t>)</w:t>
      </w:r>
    </w:p>
    <w:p w14:paraId="2493183C" w14:textId="77777777" w:rsidR="00A03CCB" w:rsidRPr="00110505" w:rsidRDefault="00F600FF" w:rsidP="00110505">
      <w:pPr>
        <w:ind w:firstLine="720"/>
      </w:pPr>
      <w:r w:rsidRPr="00710D19">
        <w:rPr>
          <w:b/>
        </w:rPr>
        <w:t>Asymptote:</w:t>
      </w:r>
      <w:r w:rsidRPr="00110505">
        <w:t xml:space="preserve"> y = constant</w:t>
      </w:r>
    </w:p>
    <w:p w14:paraId="2493183D" w14:textId="77777777" w:rsidR="0014349C" w:rsidRPr="00110505" w:rsidRDefault="00A03CCB" w:rsidP="00110505">
      <w:pPr>
        <w:ind w:firstLine="720"/>
      </w:pPr>
      <w:r w:rsidRPr="00710D19">
        <w:rPr>
          <w:b/>
        </w:rPr>
        <w:t>Domain-</w:t>
      </w:r>
      <w:r w:rsidRPr="00110505">
        <w:t xml:space="preserve"> always </w:t>
      </w:r>
      <w:r w:rsidR="0014349C" w:rsidRPr="00110505">
        <w:rPr>
          <w:position w:val="-14"/>
        </w:rPr>
        <w:object w:dxaOrig="859" w:dyaOrig="400" w14:anchorId="249318BD">
          <v:shape id="_x0000_i1032" type="#_x0000_t75" style="width:42pt;height:19pt" o:ole="">
            <v:imagedata r:id="rId17" o:title=""/>
          </v:shape>
          <o:OLEObject Type="Embed" ProgID="Equation.DSMT4" ShapeID="_x0000_i1032" DrawAspect="Content" ObjectID="_1645807870" r:id="rId18"/>
        </w:object>
      </w:r>
      <w:r w:rsidR="0014349C" w:rsidRPr="00110505">
        <w:t xml:space="preserve"> </w:t>
      </w:r>
    </w:p>
    <w:p w14:paraId="2493183E" w14:textId="77777777" w:rsidR="00937C28" w:rsidRPr="00110505" w:rsidRDefault="0014349C" w:rsidP="00110505">
      <w:pPr>
        <w:ind w:firstLine="720"/>
      </w:pPr>
      <w:r w:rsidRPr="00710D19">
        <w:rPr>
          <w:b/>
        </w:rPr>
        <w:t>Range:</w:t>
      </w:r>
      <w:r w:rsidRPr="00110505">
        <w:t xml:space="preserve"> If </w:t>
      </w:r>
      <w:r w:rsidRPr="00710D19">
        <w:rPr>
          <w:i/>
        </w:rPr>
        <w:t>a</w:t>
      </w:r>
      <w:r w:rsidRPr="00110505">
        <w:t xml:space="preserve"> is positive: </w:t>
      </w:r>
      <w:r w:rsidRPr="00110505">
        <w:rPr>
          <w:position w:val="-14"/>
        </w:rPr>
        <w:object w:dxaOrig="1540" w:dyaOrig="400" w14:anchorId="249318BE">
          <v:shape id="_x0000_i1033" type="#_x0000_t75" style="width:78pt;height:19pt" o:ole="">
            <v:imagedata r:id="rId19" o:title=""/>
          </v:shape>
          <o:OLEObject Type="Embed" ProgID="Equation.DSMT4" ShapeID="_x0000_i1033" DrawAspect="Content" ObjectID="_1645807871" r:id="rId20"/>
        </w:object>
      </w:r>
      <w:r w:rsidRPr="00110505">
        <w:t xml:space="preserve"> If </w:t>
      </w:r>
      <w:r w:rsidRPr="00710D19">
        <w:rPr>
          <w:i/>
        </w:rPr>
        <w:t>a</w:t>
      </w:r>
      <w:r w:rsidRPr="00110505">
        <w:t xml:space="preserve"> is negative: </w:t>
      </w:r>
      <w:r w:rsidRPr="00110505">
        <w:rPr>
          <w:position w:val="-14"/>
        </w:rPr>
        <w:object w:dxaOrig="1680" w:dyaOrig="400" w14:anchorId="249318BF">
          <v:shape id="_x0000_i1034" type="#_x0000_t75" style="width:84pt;height:19pt" o:ole="">
            <v:imagedata r:id="rId21" o:title=""/>
          </v:shape>
          <o:OLEObject Type="Embed" ProgID="Equation.DSMT4" ShapeID="_x0000_i1034" DrawAspect="Content" ObjectID="_1645807872" r:id="rId22"/>
        </w:object>
      </w:r>
      <w:r w:rsidRPr="00110505">
        <w:t xml:space="preserve"> </w:t>
      </w:r>
    </w:p>
    <w:p w14:paraId="2493183F" w14:textId="58A3CF70" w:rsidR="00502994" w:rsidRPr="00110505" w:rsidRDefault="004D3819" w:rsidP="00110505">
      <w:pPr>
        <w:ind w:left="2340" w:hanging="1620"/>
      </w:pPr>
      <w:r w:rsidRPr="00710D19">
        <w:rPr>
          <w:b/>
        </w:rPr>
        <w:t>End Behavior:</w:t>
      </w:r>
      <w:r w:rsidRPr="00110505">
        <w:t xml:space="preserve"> </w:t>
      </w:r>
      <w:r w:rsidR="00110505">
        <w:t xml:space="preserve">  </w:t>
      </w:r>
      <w:r w:rsidR="001D24BE" w:rsidRPr="00110505">
        <w:t xml:space="preserve">To answer EB look at the left and right of the graph and see what the arms are doing.  One side will go to either </w:t>
      </w:r>
      <w:r w:rsidR="001D24BE" w:rsidRPr="00110505">
        <w:rPr>
          <w:position w:val="-4"/>
        </w:rPr>
        <w:object w:dxaOrig="380" w:dyaOrig="220" w14:anchorId="249318C1">
          <v:shape id="_x0000_i1035" type="#_x0000_t75" style="width:17.5pt;height:12pt" o:ole="">
            <v:imagedata r:id="rId23" o:title=""/>
          </v:shape>
          <o:OLEObject Type="Embed" ProgID="Equation.DSMT4" ShapeID="_x0000_i1035" DrawAspect="Content" ObjectID="_1645807873" r:id="rId24"/>
        </w:object>
      </w:r>
      <w:r w:rsidR="001D24BE" w:rsidRPr="00110505">
        <w:t xml:space="preserve"> or </w:t>
      </w:r>
      <w:r w:rsidR="00110505" w:rsidRPr="00110505">
        <w:rPr>
          <w:position w:val="-4"/>
        </w:rPr>
        <w:object w:dxaOrig="380" w:dyaOrig="200" w14:anchorId="249318C2">
          <v:shape id="_x0000_i1036" type="#_x0000_t75" style="width:25pt;height:12pt" o:ole="">
            <v:imagedata r:id="rId25" o:title=""/>
          </v:shape>
          <o:OLEObject Type="Embed" ProgID="Equation.DSMT4" ShapeID="_x0000_i1036" DrawAspect="Content" ObjectID="_1645807874" r:id="rId26"/>
        </w:object>
      </w:r>
      <w:r w:rsidR="00110505">
        <w:t>while t</w:t>
      </w:r>
      <w:r w:rsidR="001D24BE" w:rsidRPr="00110505">
        <w:t>he other side will go to the asymptote.</w:t>
      </w:r>
    </w:p>
    <w:p w14:paraId="24931840" w14:textId="78F60FAE" w:rsidR="00502994" w:rsidRDefault="00110505" w:rsidP="00710D19">
      <w:pPr>
        <w:ind w:left="720"/>
        <w:rPr>
          <w:sz w:val="32"/>
          <w:szCs w:val="32"/>
        </w:rPr>
      </w:pPr>
      <w:r w:rsidRPr="00110505">
        <w:rPr>
          <w:position w:val="-28"/>
        </w:rPr>
        <w:object w:dxaOrig="2560" w:dyaOrig="680" w14:anchorId="2EE09663">
          <v:shape id="_x0000_i1037" type="#_x0000_t75" style="width:125.5pt;height:36pt" o:ole="">
            <v:imagedata r:id="rId27" o:title=""/>
          </v:shape>
          <o:OLEObject Type="Embed" ProgID="Equation.DSMT4" ShapeID="_x0000_i1037" DrawAspect="Content" ObjectID="_1645807875" r:id="rId28"/>
        </w:object>
      </w:r>
    </w:p>
    <w:p w14:paraId="24931852" w14:textId="15403F00" w:rsidR="00947291" w:rsidRDefault="00947291">
      <w:pPr>
        <w:rPr>
          <w:b/>
        </w:rPr>
      </w:pPr>
      <w:r w:rsidRPr="00CF069B">
        <w:rPr>
          <w:b/>
        </w:rPr>
        <w:lastRenderedPageBreak/>
        <w:t xml:space="preserve">Graphing </w:t>
      </w:r>
      <w:r w:rsidR="00710D19">
        <w:rPr>
          <w:b/>
        </w:rPr>
        <w:t xml:space="preserve">and Analyzing </w:t>
      </w:r>
      <w:r w:rsidRPr="00CF069B">
        <w:rPr>
          <w:b/>
        </w:rPr>
        <w:t>Exponential Functions</w:t>
      </w:r>
      <w:r w:rsidR="00FB0CC2">
        <w:rPr>
          <w:b/>
        </w:rPr>
        <w:t xml:space="preserve"> </w:t>
      </w:r>
    </w:p>
    <w:p w14:paraId="24931853" w14:textId="77777777" w:rsidR="004F0C4F" w:rsidRDefault="004F0C4F">
      <w:pPr>
        <w:rPr>
          <w:b/>
        </w:rPr>
      </w:pPr>
    </w:p>
    <w:p w14:paraId="24931854" w14:textId="186C7D22" w:rsidR="00FE75EA" w:rsidRDefault="00EF4CBD" w:rsidP="00710D19">
      <w:r>
        <w:t xml:space="preserve"> 1</w:t>
      </w:r>
      <w:r w:rsidR="00611B1D">
        <w:t>.</w:t>
      </w:r>
      <w:r>
        <w:t xml:space="preserve">   </w:t>
      </w:r>
      <w:r w:rsidRPr="00CF069B">
        <w:rPr>
          <w:position w:val="-14"/>
        </w:rPr>
        <w:object w:dxaOrig="1020" w:dyaOrig="400" w14:anchorId="249318C5">
          <v:shape id="_x0000_i1038" type="#_x0000_t75" style="width:55pt;height:19pt" o:ole="">
            <v:imagedata r:id="rId29" o:title=""/>
          </v:shape>
          <o:OLEObject Type="Embed" ProgID="Equation.DSMT4" ShapeID="_x0000_i1038" DrawAspect="Content" ObjectID="_1645807876" r:id="rId30"/>
        </w:object>
      </w:r>
      <w:r w:rsidR="008400E2">
        <w:t xml:space="preserve">    </w:t>
      </w:r>
      <w:r w:rsidR="00B87B92">
        <w:t>Growth or Decay?</w:t>
      </w:r>
      <w:r w:rsidR="008400E2">
        <w:t xml:space="preserve">     </w:t>
      </w:r>
      <w:r w:rsidR="00710D19">
        <w:tab/>
      </w:r>
      <w:r w:rsidR="00710D19">
        <w:tab/>
      </w:r>
      <w:r w:rsidR="00710D19">
        <w:tab/>
        <w:t xml:space="preserve">2.   </w:t>
      </w:r>
      <w:r w:rsidR="00710D19" w:rsidRPr="002A13C2">
        <w:rPr>
          <w:position w:val="-14"/>
        </w:rPr>
        <w:object w:dxaOrig="1320" w:dyaOrig="440" w14:anchorId="57849355">
          <v:shape id="_x0000_i1039" type="#_x0000_t75" style="width:67.5pt;height:22pt" o:ole="">
            <v:imagedata r:id="rId31" o:title=""/>
          </v:shape>
          <o:OLEObject Type="Embed" ProgID="Equation.DSMT4" ShapeID="_x0000_i1039" DrawAspect="Content" ObjectID="_1645807877" r:id="rId32"/>
        </w:object>
      </w:r>
      <w:r w:rsidR="00710D19">
        <w:t xml:space="preserve">  Growth or Decay?   </w:t>
      </w:r>
    </w:p>
    <w:p w14:paraId="5DB3EC6D" w14:textId="687E0FEC" w:rsidR="00710D19" w:rsidRDefault="00710D19" w:rsidP="00710D19">
      <w:r>
        <w:rPr>
          <w:noProof/>
        </w:rPr>
        <mc:AlternateContent>
          <mc:Choice Requires="wpg">
            <w:drawing>
              <wp:anchor distT="0" distB="0" distL="114300" distR="114300" simplePos="0" relativeHeight="251702272" behindDoc="0" locked="0" layoutInCell="1" allowOverlap="1" wp14:anchorId="2BB82341" wp14:editId="14D46174">
                <wp:simplePos x="0" y="0"/>
                <wp:positionH relativeFrom="column">
                  <wp:posOffset>3593465</wp:posOffset>
                </wp:positionH>
                <wp:positionV relativeFrom="paragraph">
                  <wp:posOffset>13970</wp:posOffset>
                </wp:positionV>
                <wp:extent cx="3472180" cy="3838575"/>
                <wp:effectExtent l="0" t="0" r="13970" b="9525"/>
                <wp:wrapNone/>
                <wp:docPr id="60" name="Group 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72180" cy="3838575"/>
                          <a:chOff x="0" y="0"/>
                          <a:chExt cx="3472180" cy="3839078"/>
                        </a:xfrm>
                      </wpg:grpSpPr>
                      <wpg:grpSp>
                        <wpg:cNvPr id="216" name="Group 216"/>
                        <wpg:cNvGrpSpPr/>
                        <wpg:grpSpPr>
                          <a:xfrm>
                            <a:off x="2286000" y="1754373"/>
                            <a:ext cx="1186180" cy="1864995"/>
                            <a:chOff x="0" y="0"/>
                            <a:chExt cx="1186542" cy="1864995"/>
                          </a:xfrm>
                        </wpg:grpSpPr>
                        <wps:wsp>
                          <wps:cNvPr id="218" name="Text Box 218"/>
                          <wps:cNvSpPr txBox="1"/>
                          <wps:spPr>
                            <a:xfrm>
                              <a:off x="0" y="0"/>
                              <a:ext cx="1181100" cy="186118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A4EB22E" w14:textId="1E199BF3" w:rsidR="00710D19" w:rsidRDefault="00710D19" w:rsidP="00710D19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 xml:space="preserve">    </w:t>
                                </w:r>
                                <w:r w:rsidRPr="00300E0C">
                                  <w:rPr>
                                    <w:i/>
                                  </w:rPr>
                                  <w:t>x</w:t>
                                </w:r>
                                <w:r>
                                  <w:rPr>
                                    <w:i/>
                                  </w:rPr>
                                  <w:t xml:space="preserve">               y </w:t>
                                </w:r>
                              </w:p>
                              <w:p w14:paraId="581656CA" w14:textId="77777777" w:rsidR="00710D19" w:rsidRDefault="00710D19" w:rsidP="00710D19">
                                <w:r>
                                  <w:rPr>
                                    <w:i/>
                                  </w:rPr>
                                  <w:t xml:space="preserve">   </w:t>
                                </w:r>
                              </w:p>
                              <w:p w14:paraId="6C0C798B" w14:textId="77777777" w:rsidR="00710D19" w:rsidRDefault="00710D19" w:rsidP="00710D19">
                                <w:r>
                                  <w:t xml:space="preserve">    0</w:t>
                                </w:r>
                              </w:p>
                              <w:p w14:paraId="359FB47F" w14:textId="77777777" w:rsidR="00710D19" w:rsidRDefault="00710D19" w:rsidP="00710D19">
                                <w:pPr>
                                  <w:tabs>
                                    <w:tab w:val="left" w:pos="180"/>
                                  </w:tabs>
                                </w:pPr>
                              </w:p>
                              <w:p w14:paraId="4ADC2E4C" w14:textId="77777777" w:rsidR="00710D19" w:rsidRDefault="00710D19" w:rsidP="00710D19">
                                <w:pPr>
                                  <w:tabs>
                                    <w:tab w:val="left" w:pos="180"/>
                                  </w:tabs>
                                </w:pPr>
                              </w:p>
                              <w:p w14:paraId="7BE9025B" w14:textId="77777777" w:rsidR="00710D19" w:rsidRPr="00300E0C" w:rsidRDefault="00710D19" w:rsidP="00710D19">
                                <w:pPr>
                                  <w:tabs>
                                    <w:tab w:val="left" w:pos="180"/>
                                  </w:tabs>
                                </w:pPr>
                                <w:r>
                                  <w:tab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9" name="Straight Connector 219"/>
                          <wps:cNvCnPr/>
                          <wps:spPr>
                            <a:xfrm flipH="1">
                              <a:off x="587828" y="0"/>
                              <a:ext cx="0" cy="186499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0" name="Straight Connector 220"/>
                          <wps:cNvCnPr/>
                          <wps:spPr>
                            <a:xfrm>
                              <a:off x="0" y="277586"/>
                              <a:ext cx="11811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1" name="Straight Connector 221"/>
                          <wps:cNvCnPr/>
                          <wps:spPr>
                            <a:xfrm>
                              <a:off x="5442" y="604158"/>
                              <a:ext cx="11811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2" name="Straight Connector 222"/>
                          <wps:cNvCnPr/>
                          <wps:spPr>
                            <a:xfrm>
                              <a:off x="0" y="947058"/>
                              <a:ext cx="11811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3" name="Straight Connector 223"/>
                          <wps:cNvCnPr/>
                          <wps:spPr>
                            <a:xfrm>
                              <a:off x="5442" y="1230086"/>
                              <a:ext cx="11811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6" name="Straight Connector 236"/>
                          <wps:cNvCnPr/>
                          <wps:spPr>
                            <a:xfrm>
                              <a:off x="5442" y="1545772"/>
                              <a:ext cx="11811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pic:pic xmlns:pic="http://schemas.openxmlformats.org/drawingml/2006/picture">
                        <pic:nvPicPr>
                          <pic:cNvPr id="237" name="Picture 237"/>
                          <pic:cNvPicPr>
                            <a:picLocks noChangeAspect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754373"/>
                            <a:ext cx="2084705" cy="2084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3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870835" cy="16090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C0A0D11" w14:textId="77777777" w:rsidR="00710D19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</w:p>
                            <w:p w14:paraId="08A428E9" w14:textId="77777777" w:rsidR="00710D19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  <w:r>
                                <w:t xml:space="preserve">Yint: ___________  Asymp:___________  </w:t>
                              </w:r>
                            </w:p>
                            <w:p w14:paraId="1CC21D0E" w14:textId="77777777" w:rsidR="00710D19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</w:p>
                            <w:p w14:paraId="5DE17495" w14:textId="77777777" w:rsidR="00710D19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  <w:r>
                                <w:t>D:________________ R:_____________</w:t>
                              </w:r>
                            </w:p>
                            <w:p w14:paraId="2D425172" w14:textId="77777777" w:rsidR="00710D19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</w:p>
                            <w:p w14:paraId="643B49AB" w14:textId="77777777" w:rsidR="00710D19" w:rsidRPr="00CF069B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  <w:r>
                                <w:t xml:space="preserve">EB:   </w:t>
                              </w:r>
                              <w:r w:rsidRPr="004D3819">
                                <w:rPr>
                                  <w:position w:val="-28"/>
                                  <w:sz w:val="32"/>
                                  <w:szCs w:val="32"/>
                                </w:rPr>
                                <w:object w:dxaOrig="2560" w:dyaOrig="680" w14:anchorId="3600E97C">
                                  <v:shape id="_x0000_i1041" type="#_x0000_t75" style="width:125.5pt;height:36pt" o:ole="">
                                    <v:imagedata r:id="rId34" o:title=""/>
                                  </v:shape>
                                  <o:OLEObject Type="Embed" ProgID="Equation.DSMT4" ShapeID="_x0000_i1041" DrawAspect="Content" ObjectID="_1645807894" r:id="rId35"/>
                                </w:object>
                              </w:r>
                              <w:r>
                                <w:t xml:space="preserve">                                                        </w:t>
                              </w:r>
                            </w:p>
                            <w:p w14:paraId="51861B5B" w14:textId="77777777" w:rsidR="00710D19" w:rsidRDefault="00710D19" w:rsidP="00710D19"/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BB82341" id="Group 60" o:spid="_x0000_s1027" style="position:absolute;margin-left:282.95pt;margin-top:1.1pt;width:273.4pt;height:302.25pt;z-index:251702272" coordsize="34721,3839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">
                <v:group id="Group 216" o:spid="_x0000_s1028" style="position:absolute;left:22860;top:17543;width:11861;height:18650" coordsize="11865,186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VASxAAAANw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LF7C80w4AnL7DwAA//8DAFBLAQItABQABgAIAAAAIQDb4fbL7gAAAIUBAAATAAAAAAAAAAAA&#10;AAAAAAAAAABbQ29udGVudF9UeXBlc10ueG1sUEsBAi0AFAAGAAgAAAAhAFr0LFu/AAAAFQEAAAsA&#10;AAAAAAAAAAAAAAAAHwEAAF9yZWxzLy5yZWxzUEsBAi0AFAAGAAgAAAAhAPWdUBLEAAAA3AAAAA8A&#10;AAAAAAAAAAAAAAAABwIAAGRycy9kb3ducmV2LnhtbFBLBQYAAAAAAwADALcAAAD4AgAAAAA=&#10;">
                  <v:shape id="Text Box 218" o:spid="_x0000_s1029" type="#_x0000_t202" style="position:absolute;width:11811;height:186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" fillcolor="white [3201]" strokeweight=".5pt">
                    <v:textbox>
                      <w:txbxContent>
                        <w:p w14:paraId="1A4EB22E" w14:textId="1E199BF3" w:rsidR="00710D19" w:rsidRDefault="00710D19" w:rsidP="00710D19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 xml:space="preserve">    </w:t>
                          </w:r>
                          <w:r w:rsidRPr="00300E0C">
                            <w:rPr>
                              <w:i/>
                            </w:rPr>
                            <w:t>x</w:t>
                          </w:r>
                          <w:r>
                            <w:rPr>
                              <w:i/>
                            </w:rPr>
                            <w:t xml:space="preserve">               y </w:t>
                          </w:r>
                        </w:p>
                        <w:p w14:paraId="581656CA" w14:textId="77777777" w:rsidR="00710D19" w:rsidRDefault="00710D19" w:rsidP="00710D19">
                          <w:r>
                            <w:rPr>
                              <w:i/>
                            </w:rPr>
                            <w:t xml:space="preserve">   </w:t>
                          </w:r>
                        </w:p>
                        <w:p w14:paraId="6C0C798B" w14:textId="77777777" w:rsidR="00710D19" w:rsidRDefault="00710D19" w:rsidP="00710D19">
                          <w:r>
                            <w:t xml:space="preserve">    0</w:t>
                          </w:r>
                        </w:p>
                        <w:p w14:paraId="359FB47F" w14:textId="77777777" w:rsidR="00710D19" w:rsidRDefault="00710D19" w:rsidP="00710D19">
                          <w:pPr>
                            <w:tabs>
                              <w:tab w:val="left" w:pos="180"/>
                            </w:tabs>
                          </w:pPr>
                        </w:p>
                        <w:p w14:paraId="4ADC2E4C" w14:textId="77777777" w:rsidR="00710D19" w:rsidRDefault="00710D19" w:rsidP="00710D19">
                          <w:pPr>
                            <w:tabs>
                              <w:tab w:val="left" w:pos="180"/>
                            </w:tabs>
                          </w:pPr>
                        </w:p>
                        <w:p w14:paraId="7BE9025B" w14:textId="77777777" w:rsidR="00710D19" w:rsidRPr="00300E0C" w:rsidRDefault="00710D19" w:rsidP="00710D19">
                          <w:pPr>
                            <w:tabs>
                              <w:tab w:val="left" w:pos="180"/>
                            </w:tabs>
                          </w:pPr>
                          <w:r>
                            <w:tab/>
                          </w:r>
                        </w:p>
                      </w:txbxContent>
                    </v:textbox>
                  </v:shape>
                  <v:line id="Straight Connector 219" o:spid="_x0000_s1030" style="position:absolute;flip:x;visibility:visible;mso-wrap-style:square" from="5878,0" to="5878,18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" strokecolor="black [3213]" strokeweight="1pt">
                    <v:stroke joinstyle="miter"/>
                  </v:line>
                  <v:line id="Straight Connector 220" o:spid="_x0000_s1031" style="position:absolute;visibility:visible;mso-wrap-style:square" from="0,2775" to="11811,2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" strokecolor="black [3213]" strokeweight="1pt">
                    <v:stroke joinstyle="miter"/>
                  </v:line>
                  <v:line id="Straight Connector 221" o:spid="_x0000_s1032" style="position:absolute;visibility:visible;mso-wrap-style:square" from="54,6041" to="11865,6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" strokecolor="black [3213]" strokeweight=".5pt">
                    <v:stroke joinstyle="miter"/>
                  </v:line>
                  <v:line id="Straight Connector 222" o:spid="_x0000_s1033" style="position:absolute;visibility:visible;mso-wrap-style:square" from="0,9470" to="11811,9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" strokecolor="black [3213]" strokeweight=".5pt">
                    <v:stroke joinstyle="miter"/>
                  </v:line>
                  <v:line id="Straight Connector 223" o:spid="_x0000_s1034" style="position:absolute;visibility:visible;mso-wrap-style:square" from="54,12300" to="11865,12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" strokecolor="black [3213]" strokeweight=".5pt">
                    <v:stroke joinstyle="miter"/>
                  </v:line>
                  <v:line id="Straight Connector 236" o:spid="_x0000_s1035" style="position:absolute;visibility:visible;mso-wrap-style:square" from="54,15457" to="11865,15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" strokecolor="black [3213]" strokeweight=".5pt">
                    <v:stroke joinstyle="miter"/>
                  </v:line>
                </v:group>
                <v:shape id="Picture 237" o:spid="_x0000_s1036" type="#_x0000_t75" style="position:absolute;top:17543;width:20847;height:208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">
                  <v:imagedata r:id="rId36" o:title=""/>
                </v:shape>
                <v:shape id="_x0000_s1037" type="#_x0000_t202" style="position:absolute;width:28708;height:160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">
                  <v:textbox style="mso-fit-shape-to-text:t">
                    <w:txbxContent>
                      <w:p w14:paraId="5C0A0D11" w14:textId="77777777" w:rsidR="00710D19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</w:p>
                      <w:p w14:paraId="08A428E9" w14:textId="77777777" w:rsidR="00710D19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  <w:r>
                          <w:t xml:space="preserve">Yint: ___________  Asymp:___________  </w:t>
                        </w:r>
                      </w:p>
                      <w:p w14:paraId="1CC21D0E" w14:textId="77777777" w:rsidR="00710D19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</w:p>
                      <w:p w14:paraId="5DE17495" w14:textId="77777777" w:rsidR="00710D19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  <w:r>
                          <w:t>D:________________ R:_____________</w:t>
                        </w:r>
                      </w:p>
                      <w:p w14:paraId="2D425172" w14:textId="77777777" w:rsidR="00710D19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</w:p>
                      <w:p w14:paraId="643B49AB" w14:textId="77777777" w:rsidR="00710D19" w:rsidRPr="00CF069B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  <w:r>
                          <w:t xml:space="preserve">EB:   </w:t>
                        </w:r>
                        <w:r w:rsidRPr="004D3819">
                          <w:rPr>
                            <w:position w:val="-28"/>
                            <w:sz w:val="32"/>
                            <w:szCs w:val="32"/>
                          </w:rPr>
                          <w:object w:dxaOrig="2560" w:dyaOrig="680" w14:anchorId="3600E97C">
                            <v:shape id="_x0000_i1041" type="#_x0000_t75" style="width:125.5pt;height:36pt" o:ole="">
                              <v:imagedata r:id="rId34" o:title=""/>
                            </v:shape>
                            <o:OLEObject Type="Embed" ProgID="Equation.DSMT4" ShapeID="_x0000_i1041" DrawAspect="Content" ObjectID="_1645807894" r:id="rId37"/>
                          </w:object>
                        </w:r>
                        <w:r>
                          <w:t xml:space="preserve">                                                        </w:t>
                        </w:r>
                      </w:p>
                      <w:p w14:paraId="51861B5B" w14:textId="77777777" w:rsidR="00710D19" w:rsidRDefault="00710D19" w:rsidP="00710D19"/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38EADBDF" wp14:editId="2F00DDD3">
                <wp:simplePos x="0" y="0"/>
                <wp:positionH relativeFrom="column">
                  <wp:posOffset>0</wp:posOffset>
                </wp:positionH>
                <wp:positionV relativeFrom="paragraph">
                  <wp:posOffset>9938</wp:posOffset>
                </wp:positionV>
                <wp:extent cx="3472180" cy="3839078"/>
                <wp:effectExtent l="0" t="0" r="13970" b="9525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72180" cy="3839078"/>
                          <a:chOff x="0" y="0"/>
                          <a:chExt cx="3472180" cy="3839078"/>
                        </a:xfrm>
                      </wpg:grpSpPr>
                      <wpg:grpSp>
                        <wpg:cNvPr id="43" name="Group 43"/>
                        <wpg:cNvGrpSpPr/>
                        <wpg:grpSpPr>
                          <a:xfrm>
                            <a:off x="2286000" y="1754373"/>
                            <a:ext cx="1186180" cy="1864995"/>
                            <a:chOff x="0" y="0"/>
                            <a:chExt cx="1186542" cy="1864995"/>
                          </a:xfrm>
                        </wpg:grpSpPr>
                        <wps:wsp>
                          <wps:cNvPr id="44" name="Text Box 44"/>
                          <wps:cNvSpPr txBox="1"/>
                          <wps:spPr>
                            <a:xfrm>
                              <a:off x="0" y="0"/>
                              <a:ext cx="1181100" cy="186118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493191E" w14:textId="6EB0890E" w:rsidR="008400E2" w:rsidRDefault="008400E2" w:rsidP="008400E2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 xml:space="preserve">    </w:t>
                                </w:r>
                                <w:r w:rsidRPr="00300E0C">
                                  <w:rPr>
                                    <w:i/>
                                  </w:rPr>
                                  <w:t>x</w:t>
                                </w:r>
                                <w:r w:rsidR="00710D19">
                                  <w:rPr>
                                    <w:i/>
                                  </w:rPr>
                                  <w:t xml:space="preserve">              </w:t>
                                </w:r>
                                <w:r>
                                  <w:rPr>
                                    <w:i/>
                                  </w:rPr>
                                  <w:t xml:space="preserve"> y </w:t>
                                </w:r>
                              </w:p>
                              <w:p w14:paraId="08B2DFB5" w14:textId="77777777" w:rsidR="00710D19" w:rsidRDefault="008400E2" w:rsidP="00710D19">
                                <w:r>
                                  <w:rPr>
                                    <w:i/>
                                  </w:rPr>
                                  <w:t xml:space="preserve">   </w:t>
                                </w:r>
                              </w:p>
                              <w:p w14:paraId="24931920" w14:textId="6BF7DCB0" w:rsidR="008400E2" w:rsidRDefault="00710D19" w:rsidP="00710D19">
                                <w:r>
                                  <w:t xml:space="preserve">    0</w:t>
                                </w:r>
                              </w:p>
                              <w:p w14:paraId="24931921" w14:textId="77777777" w:rsidR="008400E2" w:rsidRDefault="008400E2" w:rsidP="008400E2">
                                <w:pPr>
                                  <w:tabs>
                                    <w:tab w:val="left" w:pos="180"/>
                                  </w:tabs>
                                </w:pPr>
                              </w:p>
                              <w:p w14:paraId="24931922" w14:textId="77777777" w:rsidR="008400E2" w:rsidRDefault="008400E2" w:rsidP="008400E2">
                                <w:pPr>
                                  <w:tabs>
                                    <w:tab w:val="left" w:pos="180"/>
                                  </w:tabs>
                                </w:pPr>
                              </w:p>
                              <w:p w14:paraId="24931923" w14:textId="77777777" w:rsidR="008400E2" w:rsidRPr="00300E0C" w:rsidRDefault="008400E2" w:rsidP="008400E2">
                                <w:pPr>
                                  <w:tabs>
                                    <w:tab w:val="left" w:pos="180"/>
                                  </w:tabs>
                                </w:pPr>
                                <w:r>
                                  <w:tab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" name="Straight Connector 45"/>
                          <wps:cNvCnPr/>
                          <wps:spPr>
                            <a:xfrm flipH="1">
                              <a:off x="587828" y="0"/>
                              <a:ext cx="0" cy="186499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" name="Straight Connector 46"/>
                          <wps:cNvCnPr/>
                          <wps:spPr>
                            <a:xfrm>
                              <a:off x="0" y="277586"/>
                              <a:ext cx="11811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7" name="Straight Connector 47"/>
                          <wps:cNvCnPr/>
                          <wps:spPr>
                            <a:xfrm>
                              <a:off x="5442" y="604158"/>
                              <a:ext cx="11811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" name="Straight Connector 48"/>
                          <wps:cNvCnPr/>
                          <wps:spPr>
                            <a:xfrm>
                              <a:off x="0" y="947058"/>
                              <a:ext cx="11811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9" name="Straight Connector 49"/>
                          <wps:cNvCnPr/>
                          <wps:spPr>
                            <a:xfrm>
                              <a:off x="5442" y="1230086"/>
                              <a:ext cx="11811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0" name="Straight Connector 50"/>
                          <wps:cNvCnPr/>
                          <wps:spPr>
                            <a:xfrm>
                              <a:off x="5442" y="1545772"/>
                              <a:ext cx="11811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pic:pic xmlns:pic="http://schemas.openxmlformats.org/drawingml/2006/picture">
                        <pic:nvPicPr>
                          <pic:cNvPr id="205" name="Picture 205"/>
                          <pic:cNvPicPr>
                            <a:picLocks noChangeAspect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754373"/>
                            <a:ext cx="2084705" cy="2084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5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870835" cy="16090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F33867F" w14:textId="77777777" w:rsidR="00710D19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</w:p>
                            <w:p w14:paraId="1E977E72" w14:textId="255A2B15" w:rsidR="00710D19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  <w:r>
                                <w:t xml:space="preserve">Yint: ___________  Asymp:___________  </w:t>
                              </w:r>
                            </w:p>
                            <w:p w14:paraId="34DA91BD" w14:textId="77777777" w:rsidR="00710D19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</w:p>
                            <w:p w14:paraId="4015CD96" w14:textId="77777777" w:rsidR="00710D19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  <w:r>
                                <w:t>D:________________ R:_____________</w:t>
                              </w:r>
                            </w:p>
                            <w:p w14:paraId="1F7CC9BD" w14:textId="77777777" w:rsidR="00710D19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</w:p>
                            <w:p w14:paraId="11540DC3" w14:textId="77777777" w:rsidR="00710D19" w:rsidRPr="00CF069B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  <w:r>
                                <w:t xml:space="preserve">EB:   </w:t>
                              </w:r>
                              <w:r w:rsidRPr="004D3819">
                                <w:rPr>
                                  <w:position w:val="-28"/>
                                  <w:sz w:val="32"/>
                                  <w:szCs w:val="32"/>
                                </w:rPr>
                                <w:object w:dxaOrig="2560" w:dyaOrig="680" w14:anchorId="5E37D29B">
                                  <v:shape id="_x0000_i1043" type="#_x0000_t75" style="width:125.5pt;height:36pt" o:ole="">
                                    <v:imagedata r:id="rId34" o:title=""/>
                                  </v:shape>
                                  <o:OLEObject Type="Embed" ProgID="Equation.DSMT4" ShapeID="_x0000_i1043" DrawAspect="Content" ObjectID="_1645807895" r:id="rId38"/>
                                </w:object>
                              </w:r>
                              <w:r>
                                <w:t xml:space="preserve">                                                        </w:t>
                              </w:r>
                            </w:p>
                            <w:p w14:paraId="75C4F58B" w14:textId="12519117" w:rsidR="00710D19" w:rsidRDefault="00710D19"/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8EADBDF" id="Group 53" o:spid="_x0000_s1038" style="position:absolute;margin-left:0;margin-top:.8pt;width:273.4pt;height:302.3pt;z-index:251701248" coordsize="34721,3839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">
                <v:group id="Group 43" o:spid="_x0000_s1039" style="position:absolute;left:22860;top:17543;width:11861;height:18650" coordsize="11865,186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<v:shape id="Text Box 44" o:spid="_x0000_s1040" type="#_x0000_t202" style="position:absolute;width:11811;height:186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" fillcolor="white [3201]" strokeweight=".5pt">
                    <v:textbox>
                      <w:txbxContent>
                        <w:p w14:paraId="2493191E" w14:textId="6EB0890E" w:rsidR="008400E2" w:rsidRDefault="008400E2" w:rsidP="008400E2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 xml:space="preserve">    </w:t>
                          </w:r>
                          <w:r w:rsidRPr="00300E0C">
                            <w:rPr>
                              <w:i/>
                            </w:rPr>
                            <w:t>x</w:t>
                          </w:r>
                          <w:r w:rsidR="00710D19">
                            <w:rPr>
                              <w:i/>
                            </w:rPr>
                            <w:t xml:space="preserve">              </w:t>
                          </w:r>
                          <w:r>
                            <w:rPr>
                              <w:i/>
                            </w:rPr>
                            <w:t xml:space="preserve"> y </w:t>
                          </w:r>
                        </w:p>
                        <w:p w14:paraId="08B2DFB5" w14:textId="77777777" w:rsidR="00710D19" w:rsidRDefault="008400E2" w:rsidP="00710D19">
                          <w:r>
                            <w:rPr>
                              <w:i/>
                            </w:rPr>
                            <w:t xml:space="preserve">   </w:t>
                          </w:r>
                        </w:p>
                        <w:p w14:paraId="24931920" w14:textId="6BF7DCB0" w:rsidR="008400E2" w:rsidRDefault="00710D19" w:rsidP="00710D19">
                          <w:r>
                            <w:t xml:space="preserve">    0</w:t>
                          </w:r>
                        </w:p>
                        <w:p w14:paraId="24931921" w14:textId="77777777" w:rsidR="008400E2" w:rsidRDefault="008400E2" w:rsidP="008400E2">
                          <w:pPr>
                            <w:tabs>
                              <w:tab w:val="left" w:pos="180"/>
                            </w:tabs>
                          </w:pPr>
                        </w:p>
                        <w:p w14:paraId="24931922" w14:textId="77777777" w:rsidR="008400E2" w:rsidRDefault="008400E2" w:rsidP="008400E2">
                          <w:pPr>
                            <w:tabs>
                              <w:tab w:val="left" w:pos="180"/>
                            </w:tabs>
                          </w:pPr>
                        </w:p>
                        <w:p w14:paraId="24931923" w14:textId="77777777" w:rsidR="008400E2" w:rsidRPr="00300E0C" w:rsidRDefault="008400E2" w:rsidP="008400E2">
                          <w:pPr>
                            <w:tabs>
                              <w:tab w:val="left" w:pos="180"/>
                            </w:tabs>
                          </w:pPr>
                          <w:r>
                            <w:tab/>
                          </w:r>
                        </w:p>
                      </w:txbxContent>
                    </v:textbox>
                  </v:shape>
                  <v:line id="Straight Connector 45" o:spid="_x0000_s1041" style="position:absolute;flip:x;visibility:visible;mso-wrap-style:square" from="5878,0" to="5878,18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" strokecolor="black [3213]" strokeweight="1pt">
                    <v:stroke joinstyle="miter"/>
                  </v:line>
                  <v:line id="Straight Connector 46" o:spid="_x0000_s1042" style="position:absolute;visibility:visible;mso-wrap-style:square" from="0,2775" to="11811,2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" strokecolor="black [3213]" strokeweight="1pt">
                    <v:stroke joinstyle="miter"/>
                  </v:line>
                  <v:line id="Straight Connector 47" o:spid="_x0000_s1043" style="position:absolute;visibility:visible;mso-wrap-style:square" from="54,6041" to="11865,6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" strokecolor="black [3213]" strokeweight=".5pt">
                    <v:stroke joinstyle="miter"/>
                  </v:line>
                  <v:line id="Straight Connector 48" o:spid="_x0000_s1044" style="position:absolute;visibility:visible;mso-wrap-style:square" from="0,9470" to="11811,9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" strokecolor="black [3213]" strokeweight=".5pt">
                    <v:stroke joinstyle="miter"/>
                  </v:line>
                  <v:line id="Straight Connector 49" o:spid="_x0000_s1045" style="position:absolute;visibility:visible;mso-wrap-style:square" from="54,12300" to="11865,12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" strokecolor="black [3213]" strokeweight=".5pt">
                    <v:stroke joinstyle="miter"/>
                  </v:line>
                  <v:line id="Straight Connector 50" o:spid="_x0000_s1046" style="position:absolute;visibility:visible;mso-wrap-style:square" from="54,15457" to="11865,15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" strokecolor="black [3213]" strokeweight=".5pt">
                    <v:stroke joinstyle="miter"/>
                  </v:line>
                </v:group>
                <v:shape id="Picture 205" o:spid="_x0000_s1047" type="#_x0000_t75" style="position:absolute;top:17543;width:20847;height:208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">
                  <v:imagedata r:id="rId36" o:title=""/>
                </v:shape>
                <v:shape id="_x0000_s1048" type="#_x0000_t202" style="position:absolute;width:28708;height:160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">
                  <v:textbox style="mso-fit-shape-to-text:t">
                    <w:txbxContent>
                      <w:p w14:paraId="0F33867F" w14:textId="77777777" w:rsidR="00710D19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</w:p>
                      <w:p w14:paraId="1E977E72" w14:textId="255A2B15" w:rsidR="00710D19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  <w:r>
                          <w:t xml:space="preserve">Yint: ___________  Asymp:___________  </w:t>
                        </w:r>
                      </w:p>
                      <w:p w14:paraId="34DA91BD" w14:textId="77777777" w:rsidR="00710D19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</w:p>
                      <w:p w14:paraId="4015CD96" w14:textId="77777777" w:rsidR="00710D19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  <w:r>
                          <w:t>D:________________ R:_____________</w:t>
                        </w:r>
                      </w:p>
                      <w:p w14:paraId="1F7CC9BD" w14:textId="77777777" w:rsidR="00710D19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</w:p>
                      <w:p w14:paraId="11540DC3" w14:textId="77777777" w:rsidR="00710D19" w:rsidRPr="00CF069B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  <w:r>
                          <w:t xml:space="preserve">EB:   </w:t>
                        </w:r>
                        <w:r w:rsidRPr="004D3819">
                          <w:rPr>
                            <w:position w:val="-28"/>
                            <w:sz w:val="32"/>
                            <w:szCs w:val="32"/>
                          </w:rPr>
                          <w:object w:dxaOrig="2560" w:dyaOrig="680" w14:anchorId="5E37D29B">
                            <v:shape id="_x0000_i1043" type="#_x0000_t75" style="width:125.5pt;height:36pt" o:ole="">
                              <v:imagedata r:id="rId34" o:title=""/>
                            </v:shape>
                            <o:OLEObject Type="Embed" ProgID="Equation.DSMT4" ShapeID="_x0000_i1043" DrawAspect="Content" ObjectID="_1645807895" r:id="rId39"/>
                          </w:object>
                        </w:r>
                        <w:r>
                          <w:t xml:space="preserve">                                                        </w:t>
                        </w:r>
                      </w:p>
                      <w:p w14:paraId="75C4F58B" w14:textId="12519117" w:rsidR="00710D19" w:rsidRDefault="00710D19"/>
                    </w:txbxContent>
                  </v:textbox>
                </v:shape>
              </v:group>
            </w:pict>
          </mc:Fallback>
        </mc:AlternateContent>
      </w:r>
    </w:p>
    <w:p w14:paraId="0C8E9AEE" w14:textId="4B3345C3" w:rsidR="00710D19" w:rsidRDefault="00710D19" w:rsidP="00EF4CBD">
      <w:pPr>
        <w:tabs>
          <w:tab w:val="left" w:pos="720"/>
        </w:tabs>
        <w:ind w:left="804"/>
        <w:rPr>
          <w:b/>
        </w:rPr>
      </w:pPr>
    </w:p>
    <w:p w14:paraId="33B7F62C" w14:textId="16DD2AB6" w:rsidR="00710D19" w:rsidRDefault="00710D19" w:rsidP="00EF4CBD">
      <w:pPr>
        <w:tabs>
          <w:tab w:val="left" w:pos="720"/>
        </w:tabs>
        <w:ind w:left="804"/>
        <w:rPr>
          <w:b/>
        </w:rPr>
      </w:pPr>
    </w:p>
    <w:p w14:paraId="45D21436" w14:textId="5455D4CC" w:rsidR="00710D19" w:rsidRDefault="00710D19" w:rsidP="00EF4CBD">
      <w:pPr>
        <w:tabs>
          <w:tab w:val="left" w:pos="720"/>
        </w:tabs>
        <w:ind w:left="804"/>
        <w:rPr>
          <w:b/>
        </w:rPr>
      </w:pPr>
    </w:p>
    <w:p w14:paraId="61DFB613" w14:textId="2D4BB6DF" w:rsidR="00710D19" w:rsidRDefault="00710D19" w:rsidP="00EF4CBD">
      <w:pPr>
        <w:tabs>
          <w:tab w:val="left" w:pos="720"/>
        </w:tabs>
        <w:ind w:left="804"/>
        <w:rPr>
          <w:b/>
        </w:rPr>
      </w:pPr>
    </w:p>
    <w:p w14:paraId="123584B7" w14:textId="0651144A" w:rsidR="00710D19" w:rsidRDefault="00710D19" w:rsidP="00EF4CBD">
      <w:pPr>
        <w:tabs>
          <w:tab w:val="left" w:pos="720"/>
        </w:tabs>
        <w:ind w:left="804"/>
        <w:rPr>
          <w:b/>
        </w:rPr>
      </w:pPr>
    </w:p>
    <w:p w14:paraId="364501C8" w14:textId="67B7A2E1" w:rsidR="00710D19" w:rsidRDefault="00710D19" w:rsidP="00EF4CBD">
      <w:pPr>
        <w:tabs>
          <w:tab w:val="left" w:pos="720"/>
        </w:tabs>
        <w:ind w:left="804"/>
        <w:rPr>
          <w:b/>
        </w:rPr>
      </w:pPr>
    </w:p>
    <w:p w14:paraId="103BD0DA" w14:textId="5FF22B90" w:rsidR="00710D19" w:rsidRDefault="00710D19" w:rsidP="00EF4CBD">
      <w:pPr>
        <w:tabs>
          <w:tab w:val="left" w:pos="720"/>
        </w:tabs>
        <w:ind w:left="804"/>
        <w:rPr>
          <w:b/>
        </w:rPr>
      </w:pPr>
    </w:p>
    <w:p w14:paraId="21ED2B00" w14:textId="77AA032B" w:rsidR="00710D19" w:rsidRDefault="00710D19" w:rsidP="00EF4CBD">
      <w:pPr>
        <w:tabs>
          <w:tab w:val="left" w:pos="720"/>
        </w:tabs>
        <w:ind w:left="804"/>
        <w:rPr>
          <w:b/>
        </w:rPr>
      </w:pPr>
    </w:p>
    <w:p w14:paraId="250CC3EC" w14:textId="0056B30B" w:rsidR="00710D19" w:rsidRDefault="00710D19" w:rsidP="00EF4CBD">
      <w:pPr>
        <w:tabs>
          <w:tab w:val="left" w:pos="720"/>
        </w:tabs>
        <w:ind w:left="804"/>
        <w:rPr>
          <w:b/>
        </w:rPr>
      </w:pPr>
    </w:p>
    <w:p w14:paraId="24931858" w14:textId="2DEEF670" w:rsidR="00EF4CBD" w:rsidRPr="00CF069B" w:rsidRDefault="00EF4CBD" w:rsidP="00EF4CBD">
      <w:pPr>
        <w:tabs>
          <w:tab w:val="left" w:pos="720"/>
        </w:tabs>
        <w:ind w:left="804"/>
        <w:rPr>
          <w:b/>
        </w:rPr>
      </w:pPr>
    </w:p>
    <w:p w14:paraId="7C250975" w14:textId="6B8EFA85" w:rsidR="00710D19" w:rsidRDefault="00BC034C" w:rsidP="00B96669">
      <w:pPr>
        <w:rPr>
          <w:sz w:val="32"/>
          <w:szCs w:val="32"/>
          <w:u w:val="single"/>
        </w:rPr>
      </w:pPr>
      <w:r>
        <w:rPr>
          <w:sz w:val="32"/>
          <w:szCs w:val="32"/>
          <w:u w:val="single"/>
        </w:rPr>
        <w:t xml:space="preserve">   </w:t>
      </w:r>
    </w:p>
    <w:p w14:paraId="29069717" w14:textId="77777777" w:rsidR="00710D19" w:rsidRDefault="00710D19" w:rsidP="00B96669">
      <w:pPr>
        <w:rPr>
          <w:sz w:val="32"/>
          <w:szCs w:val="32"/>
          <w:u w:val="single"/>
        </w:rPr>
      </w:pPr>
    </w:p>
    <w:p w14:paraId="134F301F" w14:textId="77777777" w:rsidR="00710D19" w:rsidRDefault="00710D19" w:rsidP="00B96669">
      <w:pPr>
        <w:rPr>
          <w:sz w:val="32"/>
          <w:szCs w:val="32"/>
          <w:u w:val="single"/>
        </w:rPr>
      </w:pPr>
    </w:p>
    <w:p w14:paraId="7492BBC7" w14:textId="77777777" w:rsidR="00710D19" w:rsidRDefault="00710D19" w:rsidP="00B96669">
      <w:pPr>
        <w:rPr>
          <w:sz w:val="32"/>
          <w:szCs w:val="32"/>
          <w:u w:val="single"/>
        </w:rPr>
      </w:pPr>
    </w:p>
    <w:p w14:paraId="30BCE952" w14:textId="77777777" w:rsidR="00710D19" w:rsidRDefault="00710D19" w:rsidP="00B96669">
      <w:pPr>
        <w:rPr>
          <w:sz w:val="32"/>
          <w:szCs w:val="32"/>
          <w:u w:val="single"/>
        </w:rPr>
      </w:pPr>
    </w:p>
    <w:p w14:paraId="422F75E4" w14:textId="77777777" w:rsidR="00710D19" w:rsidRDefault="00710D19" w:rsidP="00B96669">
      <w:pPr>
        <w:rPr>
          <w:sz w:val="32"/>
          <w:szCs w:val="32"/>
          <w:u w:val="single"/>
        </w:rPr>
      </w:pPr>
    </w:p>
    <w:p w14:paraId="44034570" w14:textId="77777777" w:rsidR="00710D19" w:rsidRDefault="00710D19" w:rsidP="00B96669">
      <w:pPr>
        <w:rPr>
          <w:sz w:val="32"/>
          <w:szCs w:val="32"/>
          <w:u w:val="single"/>
        </w:rPr>
      </w:pPr>
    </w:p>
    <w:p w14:paraId="242B8DF8" w14:textId="77777777" w:rsidR="00710D19" w:rsidRDefault="00710D19" w:rsidP="00B96669">
      <w:pPr>
        <w:rPr>
          <w:sz w:val="32"/>
          <w:szCs w:val="32"/>
          <w:u w:val="single"/>
        </w:rPr>
      </w:pPr>
    </w:p>
    <w:p w14:paraId="320F68A3" w14:textId="17C0F4EB" w:rsidR="00710D19" w:rsidRDefault="00BC034C" w:rsidP="00D27290">
      <w:pPr>
        <w:rPr>
          <w:sz w:val="32"/>
          <w:szCs w:val="32"/>
          <w:u w:val="single"/>
        </w:rPr>
      </w:pPr>
      <w:r>
        <w:rPr>
          <w:sz w:val="32"/>
          <w:szCs w:val="32"/>
          <w:u w:val="single"/>
        </w:rPr>
        <w:t xml:space="preserve">        </w:t>
      </w:r>
      <w:r w:rsidR="008400E2">
        <w:rPr>
          <w:sz w:val="32"/>
          <w:szCs w:val="32"/>
          <w:u w:val="single"/>
        </w:rPr>
        <w:t xml:space="preserve">                                      </w:t>
      </w:r>
      <w:r w:rsidR="00710D19">
        <w:rPr>
          <w:sz w:val="32"/>
          <w:szCs w:val="32"/>
          <w:u w:val="single"/>
        </w:rPr>
        <w:t xml:space="preserve">                 </w:t>
      </w:r>
      <w:r w:rsidR="003664BA">
        <w:rPr>
          <w:sz w:val="32"/>
          <w:szCs w:val="32"/>
          <w:u w:val="single"/>
        </w:rPr>
        <w:t xml:space="preserve">                                                          </w:t>
      </w:r>
    </w:p>
    <w:p w14:paraId="643012DD" w14:textId="77777777" w:rsidR="00710D19" w:rsidRDefault="00710D19" w:rsidP="00D27290">
      <w:pPr>
        <w:rPr>
          <w:sz w:val="32"/>
          <w:szCs w:val="32"/>
          <w:u w:val="single"/>
        </w:rPr>
      </w:pPr>
    </w:p>
    <w:p w14:paraId="770975BA" w14:textId="330374FC" w:rsidR="00710D19" w:rsidRDefault="00D27290" w:rsidP="00710D19">
      <w:pPr>
        <w:rPr>
          <w:rFonts w:eastAsiaTheme="minorEastAsia"/>
        </w:rPr>
      </w:pPr>
      <w:r>
        <w:rPr>
          <w:rFonts w:eastAsiaTheme="minorEastAsia"/>
        </w:rPr>
        <w:t>3</w:t>
      </w:r>
      <w:r w:rsidRPr="00CF069B">
        <w:rPr>
          <w:rFonts w:eastAsiaTheme="minorEastAsia"/>
        </w:rPr>
        <w:t>.</w:t>
      </w:r>
      <w:r w:rsidR="002A13C2" w:rsidRPr="00CF069B">
        <w:rPr>
          <w:rFonts w:eastAsiaTheme="minorEastAsia"/>
          <w:position w:val="-14"/>
        </w:rPr>
        <w:object w:dxaOrig="1040" w:dyaOrig="400" w14:anchorId="249318D1">
          <v:shape id="_x0000_i1044" type="#_x0000_t75" style="width:53pt;height:19pt" o:ole="">
            <v:imagedata r:id="rId40" o:title=""/>
          </v:shape>
          <o:OLEObject Type="Embed" ProgID="Equation.DSMT4" ShapeID="_x0000_i1044" DrawAspect="Content" ObjectID="_1645807878" r:id="rId41"/>
        </w:object>
      </w:r>
      <w:r w:rsidRPr="00CF069B">
        <w:rPr>
          <w:rFonts w:eastAsiaTheme="minorEastAsia"/>
        </w:rPr>
        <w:t xml:space="preserve">   </w:t>
      </w:r>
      <w:r w:rsidR="00EC40BA">
        <w:rPr>
          <w:rFonts w:eastAsiaTheme="minorEastAsia"/>
        </w:rPr>
        <w:t>Growth or Decay?</w:t>
      </w:r>
      <w:r w:rsidRPr="00CF069B">
        <w:rPr>
          <w:rFonts w:eastAsiaTheme="minorEastAsia"/>
        </w:rPr>
        <w:t xml:space="preserve">                    </w:t>
      </w:r>
      <w:r w:rsidR="00710D19">
        <w:rPr>
          <w:rFonts w:eastAsiaTheme="minorEastAsia"/>
        </w:rPr>
        <w:tab/>
      </w:r>
      <w:r w:rsidR="00710D19">
        <w:rPr>
          <w:rFonts w:eastAsiaTheme="minorEastAsia"/>
        </w:rPr>
        <w:tab/>
      </w:r>
      <w:r w:rsidRPr="00CF069B">
        <w:rPr>
          <w:rFonts w:eastAsiaTheme="minorEastAsia"/>
        </w:rPr>
        <w:t xml:space="preserve"> </w:t>
      </w:r>
      <w:r w:rsidR="00710D19">
        <w:rPr>
          <w:rFonts w:eastAsiaTheme="minorEastAsia"/>
        </w:rPr>
        <w:t>4</w:t>
      </w:r>
      <w:r w:rsidR="00710D19" w:rsidRPr="00CF069B">
        <w:rPr>
          <w:rFonts w:eastAsiaTheme="minorEastAsia"/>
        </w:rPr>
        <w:t>.</w:t>
      </w:r>
      <w:r w:rsidR="00710D19" w:rsidRPr="00CF069B">
        <w:rPr>
          <w:rFonts w:eastAsiaTheme="minorEastAsia"/>
          <w:position w:val="-16"/>
        </w:rPr>
        <w:object w:dxaOrig="1860" w:dyaOrig="440" w14:anchorId="430A23BA">
          <v:shape id="_x0000_i1045" type="#_x0000_t75" style="width:95pt;height:24pt" o:ole="">
            <v:imagedata r:id="rId42" o:title=""/>
          </v:shape>
          <o:OLEObject Type="Embed" ProgID="Equation.DSMT4" ShapeID="_x0000_i1045" DrawAspect="Content" ObjectID="_1645807879" r:id="rId43"/>
        </w:object>
      </w:r>
      <w:r w:rsidR="00710D19">
        <w:rPr>
          <w:rFonts w:eastAsiaTheme="minorEastAsia"/>
        </w:rPr>
        <w:t xml:space="preserve">  Growth or Decay?</w:t>
      </w:r>
    </w:p>
    <w:p w14:paraId="24931864" w14:textId="3088AA8A" w:rsidR="00E047A8" w:rsidRDefault="00710D19" w:rsidP="00D27290">
      <w:pPr>
        <w:rPr>
          <w:rFonts w:eastAsiaTheme="minor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3296" behindDoc="0" locked="0" layoutInCell="1" allowOverlap="1" wp14:anchorId="2DE5D2C4" wp14:editId="060337B1">
                <wp:simplePos x="0" y="0"/>
                <wp:positionH relativeFrom="column">
                  <wp:posOffset>0</wp:posOffset>
                </wp:positionH>
                <wp:positionV relativeFrom="paragraph">
                  <wp:posOffset>172085</wp:posOffset>
                </wp:positionV>
                <wp:extent cx="3472180" cy="3838575"/>
                <wp:effectExtent l="0" t="0" r="13970" b="9525"/>
                <wp:wrapNone/>
                <wp:docPr id="239" name="Group 2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72180" cy="3838575"/>
                          <a:chOff x="0" y="0"/>
                          <a:chExt cx="3472180" cy="3839078"/>
                        </a:xfrm>
                      </wpg:grpSpPr>
                      <wpg:grpSp>
                        <wpg:cNvPr id="240" name="Group 240"/>
                        <wpg:cNvGrpSpPr/>
                        <wpg:grpSpPr>
                          <a:xfrm>
                            <a:off x="2286000" y="1754143"/>
                            <a:ext cx="1186180" cy="1865225"/>
                            <a:chOff x="0" y="-230"/>
                            <a:chExt cx="1186542" cy="1865225"/>
                          </a:xfrm>
                        </wpg:grpSpPr>
                        <wps:wsp>
                          <wps:cNvPr id="241" name="Text Box 241"/>
                          <wps:cNvSpPr txBox="1"/>
                          <wps:spPr>
                            <a:xfrm>
                              <a:off x="0" y="-230"/>
                              <a:ext cx="1186542" cy="186118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2AE6570" w14:textId="63860DE4" w:rsidR="00710D19" w:rsidRDefault="00710D19" w:rsidP="00710D19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 xml:space="preserve">    </w:t>
                                </w:r>
                                <w:r w:rsidRPr="00300E0C">
                                  <w:rPr>
                                    <w:i/>
                                  </w:rPr>
                                  <w:t>x</w:t>
                                </w:r>
                                <w:r>
                                  <w:rPr>
                                    <w:i/>
                                  </w:rPr>
                                  <w:t xml:space="preserve">              y </w:t>
                                </w:r>
                              </w:p>
                              <w:p w14:paraId="77763E3E" w14:textId="77777777" w:rsidR="00710D19" w:rsidRDefault="00710D19" w:rsidP="00710D19">
                                <w:r>
                                  <w:rPr>
                                    <w:i/>
                                  </w:rPr>
                                  <w:t xml:space="preserve">   </w:t>
                                </w:r>
                              </w:p>
                              <w:p w14:paraId="0E3ED873" w14:textId="77777777" w:rsidR="00710D19" w:rsidRDefault="00710D19" w:rsidP="00710D19">
                                <w:r>
                                  <w:t xml:space="preserve">    0</w:t>
                                </w:r>
                              </w:p>
                              <w:p w14:paraId="1C026B01" w14:textId="77777777" w:rsidR="00710D19" w:rsidRDefault="00710D19" w:rsidP="00710D19">
                                <w:pPr>
                                  <w:tabs>
                                    <w:tab w:val="left" w:pos="180"/>
                                  </w:tabs>
                                </w:pPr>
                              </w:p>
                              <w:p w14:paraId="23CFB3D2" w14:textId="77777777" w:rsidR="00710D19" w:rsidRDefault="00710D19" w:rsidP="00710D19">
                                <w:pPr>
                                  <w:tabs>
                                    <w:tab w:val="left" w:pos="180"/>
                                  </w:tabs>
                                </w:pPr>
                              </w:p>
                              <w:p w14:paraId="72324A70" w14:textId="77777777" w:rsidR="00710D19" w:rsidRPr="00300E0C" w:rsidRDefault="00710D19" w:rsidP="00710D19">
                                <w:pPr>
                                  <w:tabs>
                                    <w:tab w:val="left" w:pos="180"/>
                                  </w:tabs>
                                </w:pPr>
                                <w:r>
                                  <w:tab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2" name="Straight Connector 242"/>
                          <wps:cNvCnPr/>
                          <wps:spPr>
                            <a:xfrm flipH="1">
                              <a:off x="587828" y="0"/>
                              <a:ext cx="0" cy="186499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3" name="Straight Connector 243"/>
                          <wps:cNvCnPr/>
                          <wps:spPr>
                            <a:xfrm>
                              <a:off x="0" y="277586"/>
                              <a:ext cx="11811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4" name="Straight Connector 244"/>
                          <wps:cNvCnPr/>
                          <wps:spPr>
                            <a:xfrm>
                              <a:off x="5442" y="604158"/>
                              <a:ext cx="11811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5" name="Straight Connector 245"/>
                          <wps:cNvCnPr/>
                          <wps:spPr>
                            <a:xfrm>
                              <a:off x="0" y="947058"/>
                              <a:ext cx="11811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6" name="Straight Connector 246"/>
                          <wps:cNvCnPr/>
                          <wps:spPr>
                            <a:xfrm>
                              <a:off x="5442" y="1230086"/>
                              <a:ext cx="11811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7" name="Straight Connector 247"/>
                          <wps:cNvCnPr/>
                          <wps:spPr>
                            <a:xfrm>
                              <a:off x="5442" y="1545772"/>
                              <a:ext cx="11811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pic:pic xmlns:pic="http://schemas.openxmlformats.org/drawingml/2006/picture">
                        <pic:nvPicPr>
                          <pic:cNvPr id="248" name="Picture 248"/>
                          <pic:cNvPicPr>
                            <a:picLocks noChangeAspect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754373"/>
                            <a:ext cx="2084705" cy="2084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4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870835" cy="16090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1DFD25D" w14:textId="77777777" w:rsidR="00710D19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</w:p>
                            <w:p w14:paraId="6296193E" w14:textId="77777777" w:rsidR="00710D19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  <w:r>
                                <w:t xml:space="preserve">Yint: ___________  Asymp:___________  </w:t>
                              </w:r>
                            </w:p>
                            <w:p w14:paraId="33534919" w14:textId="77777777" w:rsidR="00710D19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</w:p>
                            <w:p w14:paraId="1D281B4D" w14:textId="77777777" w:rsidR="00710D19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  <w:r>
                                <w:t>D:________________ R:_____________</w:t>
                              </w:r>
                            </w:p>
                            <w:p w14:paraId="26AC1CEF" w14:textId="77777777" w:rsidR="00710D19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</w:p>
                            <w:p w14:paraId="33DECD00" w14:textId="77777777" w:rsidR="00710D19" w:rsidRPr="00CF069B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  <w:r>
                                <w:t xml:space="preserve">EB:   </w:t>
                              </w:r>
                              <w:r w:rsidRPr="004D3819">
                                <w:rPr>
                                  <w:position w:val="-28"/>
                                  <w:sz w:val="32"/>
                                  <w:szCs w:val="32"/>
                                </w:rPr>
                                <w:object w:dxaOrig="2560" w:dyaOrig="680" w14:anchorId="0E5EB203">
                                  <v:shape id="_x0000_i1047" type="#_x0000_t75" style="width:125.5pt;height:36pt" o:ole="">
                                    <v:imagedata r:id="rId34" o:title=""/>
                                  </v:shape>
                                  <o:OLEObject Type="Embed" ProgID="Equation.DSMT4" ShapeID="_x0000_i1047" DrawAspect="Content" ObjectID="_1645807896" r:id="rId44"/>
                                </w:object>
                              </w:r>
                              <w:r>
                                <w:t xml:space="preserve">                                                        </w:t>
                              </w:r>
                            </w:p>
                            <w:p w14:paraId="056B3A1E" w14:textId="77777777" w:rsidR="00710D19" w:rsidRDefault="00710D19" w:rsidP="00710D19"/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DE5D2C4" id="Group 239" o:spid="_x0000_s1049" style="position:absolute;margin-left:0;margin-top:13.55pt;width:273.4pt;height:302.25pt;z-index:251703296" coordsize="34721,3839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">
                <v:group id="Group 240" o:spid="_x0000_s1050" style="position:absolute;left:22860;top:17541;width:11861;height:18652" coordorigin=",-2" coordsize="11865,18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">
                  <v:shape id="Text Box 241" o:spid="_x0000_s1051" type="#_x0000_t202" style="position:absolute;top:-2;width:11865;height:186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" fillcolor="white [3201]" strokeweight=".5pt">
                    <v:textbox>
                      <w:txbxContent>
                        <w:p w14:paraId="02AE6570" w14:textId="63860DE4" w:rsidR="00710D19" w:rsidRDefault="00710D19" w:rsidP="00710D19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 xml:space="preserve">    </w:t>
                          </w:r>
                          <w:r w:rsidRPr="00300E0C">
                            <w:rPr>
                              <w:i/>
                            </w:rPr>
                            <w:t>x</w:t>
                          </w:r>
                          <w:r>
                            <w:rPr>
                              <w:i/>
                            </w:rPr>
                            <w:t xml:space="preserve">              y </w:t>
                          </w:r>
                        </w:p>
                        <w:p w14:paraId="77763E3E" w14:textId="77777777" w:rsidR="00710D19" w:rsidRDefault="00710D19" w:rsidP="00710D19">
                          <w:r>
                            <w:rPr>
                              <w:i/>
                            </w:rPr>
                            <w:t xml:space="preserve">   </w:t>
                          </w:r>
                        </w:p>
                        <w:p w14:paraId="0E3ED873" w14:textId="77777777" w:rsidR="00710D19" w:rsidRDefault="00710D19" w:rsidP="00710D19">
                          <w:r>
                            <w:t xml:space="preserve">    0</w:t>
                          </w:r>
                        </w:p>
                        <w:p w14:paraId="1C026B01" w14:textId="77777777" w:rsidR="00710D19" w:rsidRDefault="00710D19" w:rsidP="00710D19">
                          <w:pPr>
                            <w:tabs>
                              <w:tab w:val="left" w:pos="180"/>
                            </w:tabs>
                          </w:pPr>
                        </w:p>
                        <w:p w14:paraId="23CFB3D2" w14:textId="77777777" w:rsidR="00710D19" w:rsidRDefault="00710D19" w:rsidP="00710D19">
                          <w:pPr>
                            <w:tabs>
                              <w:tab w:val="left" w:pos="180"/>
                            </w:tabs>
                          </w:pPr>
                        </w:p>
                        <w:p w14:paraId="72324A70" w14:textId="77777777" w:rsidR="00710D19" w:rsidRPr="00300E0C" w:rsidRDefault="00710D19" w:rsidP="00710D19">
                          <w:pPr>
                            <w:tabs>
                              <w:tab w:val="left" w:pos="180"/>
                            </w:tabs>
                          </w:pPr>
                          <w:r>
                            <w:tab/>
                          </w:r>
                        </w:p>
                      </w:txbxContent>
                    </v:textbox>
                  </v:shape>
                  <v:line id="Straight Connector 242" o:spid="_x0000_s1052" style="position:absolute;flip:x;visibility:visible;mso-wrap-style:square" from="5878,0" to="5878,18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" strokecolor="black [3213]" strokeweight="1pt">
                    <v:stroke joinstyle="miter"/>
                  </v:line>
                  <v:line id="Straight Connector 243" o:spid="_x0000_s1053" style="position:absolute;visibility:visible;mso-wrap-style:square" from="0,2775" to="11811,2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" strokecolor="black [3213]" strokeweight="1pt">
                    <v:stroke joinstyle="miter"/>
                  </v:line>
                  <v:line id="Straight Connector 244" o:spid="_x0000_s1054" style="position:absolute;visibility:visible;mso-wrap-style:square" from="54,6041" to="11865,6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" strokecolor="black [3213]" strokeweight=".5pt">
                    <v:stroke joinstyle="miter"/>
                  </v:line>
                  <v:line id="Straight Connector 245" o:spid="_x0000_s1055" style="position:absolute;visibility:visible;mso-wrap-style:square" from="0,9470" to="11811,9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" strokecolor="black [3213]" strokeweight=".5pt">
                    <v:stroke joinstyle="miter"/>
                  </v:line>
                  <v:line id="Straight Connector 246" o:spid="_x0000_s1056" style="position:absolute;visibility:visible;mso-wrap-style:square" from="54,12300" to="11865,12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" strokecolor="black [3213]" strokeweight=".5pt">
                    <v:stroke joinstyle="miter"/>
                  </v:line>
                  <v:line id="Straight Connector 247" o:spid="_x0000_s1057" style="position:absolute;visibility:visible;mso-wrap-style:square" from="54,15457" to="11865,15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" strokecolor="black [3213]" strokeweight=".5pt">
                    <v:stroke joinstyle="miter"/>
                  </v:line>
                </v:group>
                <v:shape id="Picture 248" o:spid="_x0000_s1058" type="#_x0000_t75" style="position:absolute;top:17543;width:20847;height:208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">
                  <v:imagedata r:id="rId36" o:title=""/>
                </v:shape>
                <v:shape id="_x0000_s1059" type="#_x0000_t202" style="position:absolute;width:28708;height:160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">
                  <v:textbox style="mso-fit-shape-to-text:t">
                    <w:txbxContent>
                      <w:p w14:paraId="61DFD25D" w14:textId="77777777" w:rsidR="00710D19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</w:p>
                      <w:p w14:paraId="6296193E" w14:textId="77777777" w:rsidR="00710D19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  <w:r>
                          <w:t xml:space="preserve">Yint: ___________  Asymp:___________  </w:t>
                        </w:r>
                      </w:p>
                      <w:p w14:paraId="33534919" w14:textId="77777777" w:rsidR="00710D19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</w:p>
                      <w:p w14:paraId="1D281B4D" w14:textId="77777777" w:rsidR="00710D19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  <w:r>
                          <w:t>D:________________ R:_____________</w:t>
                        </w:r>
                      </w:p>
                      <w:p w14:paraId="26AC1CEF" w14:textId="77777777" w:rsidR="00710D19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</w:p>
                      <w:p w14:paraId="33DECD00" w14:textId="77777777" w:rsidR="00710D19" w:rsidRPr="00CF069B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  <w:r>
                          <w:t xml:space="preserve">EB:   </w:t>
                        </w:r>
                        <w:r w:rsidRPr="004D3819">
                          <w:rPr>
                            <w:position w:val="-28"/>
                            <w:sz w:val="32"/>
                            <w:szCs w:val="32"/>
                          </w:rPr>
                          <w:object w:dxaOrig="2560" w:dyaOrig="680" w14:anchorId="0E5EB203">
                            <v:shape id="_x0000_i1047" type="#_x0000_t75" style="width:125.5pt;height:36pt" o:ole="">
                              <v:imagedata r:id="rId34" o:title=""/>
                            </v:shape>
                            <o:OLEObject Type="Embed" ProgID="Equation.DSMT4" ShapeID="_x0000_i1047" DrawAspect="Content" ObjectID="_1645807896" r:id="rId45"/>
                          </w:object>
                        </w:r>
                        <w:r>
                          <w:t xml:space="preserve">                                                        </w:t>
                        </w:r>
                      </w:p>
                      <w:p w14:paraId="056B3A1E" w14:textId="77777777" w:rsidR="00710D19" w:rsidRDefault="00710D19" w:rsidP="00710D19"/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 wp14:anchorId="7D6D98DC" wp14:editId="121BC97C">
                <wp:simplePos x="0" y="0"/>
                <wp:positionH relativeFrom="column">
                  <wp:posOffset>3618865</wp:posOffset>
                </wp:positionH>
                <wp:positionV relativeFrom="paragraph">
                  <wp:posOffset>156978</wp:posOffset>
                </wp:positionV>
                <wp:extent cx="3472180" cy="3839078"/>
                <wp:effectExtent l="0" t="0" r="13970" b="9525"/>
                <wp:wrapNone/>
                <wp:docPr id="250" name="Group 2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72180" cy="3839078"/>
                          <a:chOff x="0" y="0"/>
                          <a:chExt cx="3472180" cy="3839078"/>
                        </a:xfrm>
                      </wpg:grpSpPr>
                      <wpg:grpSp>
                        <wpg:cNvPr id="251" name="Group 251"/>
                        <wpg:cNvGrpSpPr/>
                        <wpg:grpSpPr>
                          <a:xfrm>
                            <a:off x="2286000" y="1754373"/>
                            <a:ext cx="1186180" cy="1864995"/>
                            <a:chOff x="0" y="0"/>
                            <a:chExt cx="1186542" cy="1864995"/>
                          </a:xfrm>
                        </wpg:grpSpPr>
                        <wps:wsp>
                          <wps:cNvPr id="252" name="Text Box 252"/>
                          <wps:cNvSpPr txBox="1"/>
                          <wps:spPr>
                            <a:xfrm>
                              <a:off x="0" y="0"/>
                              <a:ext cx="1181100" cy="186118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E54B154" w14:textId="3C682711" w:rsidR="00710D19" w:rsidRDefault="00710D19" w:rsidP="00710D19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 xml:space="preserve">    </w:t>
                                </w:r>
                                <w:r w:rsidRPr="00300E0C">
                                  <w:rPr>
                                    <w:i/>
                                  </w:rPr>
                                  <w:t>x</w:t>
                                </w:r>
                                <w:r>
                                  <w:rPr>
                                    <w:i/>
                                  </w:rPr>
                                  <w:t xml:space="preserve">              y </w:t>
                                </w:r>
                              </w:p>
                              <w:p w14:paraId="3223B4D0" w14:textId="77777777" w:rsidR="00710D19" w:rsidRDefault="00710D19" w:rsidP="00710D19">
                                <w:r>
                                  <w:rPr>
                                    <w:i/>
                                  </w:rPr>
                                  <w:t xml:space="preserve">   </w:t>
                                </w:r>
                              </w:p>
                              <w:p w14:paraId="1EDC6C7A" w14:textId="77777777" w:rsidR="00710D19" w:rsidRDefault="00710D19" w:rsidP="00710D19">
                                <w:r>
                                  <w:t xml:space="preserve">    0</w:t>
                                </w:r>
                              </w:p>
                              <w:p w14:paraId="093A40CB" w14:textId="77777777" w:rsidR="00710D19" w:rsidRDefault="00710D19" w:rsidP="00710D19">
                                <w:pPr>
                                  <w:tabs>
                                    <w:tab w:val="left" w:pos="180"/>
                                  </w:tabs>
                                </w:pPr>
                              </w:p>
                              <w:p w14:paraId="1AD44F44" w14:textId="77777777" w:rsidR="00710D19" w:rsidRDefault="00710D19" w:rsidP="00710D19">
                                <w:pPr>
                                  <w:tabs>
                                    <w:tab w:val="left" w:pos="180"/>
                                  </w:tabs>
                                </w:pPr>
                              </w:p>
                              <w:p w14:paraId="5DF19AEC" w14:textId="77777777" w:rsidR="00710D19" w:rsidRPr="00300E0C" w:rsidRDefault="00710D19" w:rsidP="00710D19">
                                <w:pPr>
                                  <w:tabs>
                                    <w:tab w:val="left" w:pos="180"/>
                                  </w:tabs>
                                </w:pPr>
                                <w:r>
                                  <w:tab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3" name="Straight Connector 253"/>
                          <wps:cNvCnPr/>
                          <wps:spPr>
                            <a:xfrm flipH="1">
                              <a:off x="587828" y="0"/>
                              <a:ext cx="0" cy="186499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4" name="Straight Connector 254"/>
                          <wps:cNvCnPr/>
                          <wps:spPr>
                            <a:xfrm>
                              <a:off x="0" y="277586"/>
                              <a:ext cx="11811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5" name="Straight Connector 255"/>
                          <wps:cNvCnPr/>
                          <wps:spPr>
                            <a:xfrm>
                              <a:off x="5442" y="604158"/>
                              <a:ext cx="11811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6" name="Straight Connector 256"/>
                          <wps:cNvCnPr/>
                          <wps:spPr>
                            <a:xfrm>
                              <a:off x="0" y="947058"/>
                              <a:ext cx="11811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7" name="Straight Connector 257"/>
                          <wps:cNvCnPr/>
                          <wps:spPr>
                            <a:xfrm>
                              <a:off x="5442" y="1230086"/>
                              <a:ext cx="11811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8" name="Straight Connector 258"/>
                          <wps:cNvCnPr/>
                          <wps:spPr>
                            <a:xfrm>
                              <a:off x="5442" y="1545772"/>
                              <a:ext cx="11811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pic:pic xmlns:pic="http://schemas.openxmlformats.org/drawingml/2006/picture">
                        <pic:nvPicPr>
                          <pic:cNvPr id="259" name="Picture 259"/>
                          <pic:cNvPicPr>
                            <a:picLocks noChangeAspect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754373"/>
                            <a:ext cx="2084705" cy="2084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6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870835" cy="16090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033E487" w14:textId="77777777" w:rsidR="00710D19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</w:p>
                            <w:p w14:paraId="51D2C9A3" w14:textId="77777777" w:rsidR="00710D19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  <w:r>
                                <w:t xml:space="preserve">Yint: ___________  Asymp:___________  </w:t>
                              </w:r>
                            </w:p>
                            <w:p w14:paraId="1E8E4DB4" w14:textId="77777777" w:rsidR="00710D19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</w:p>
                            <w:p w14:paraId="5447C3E9" w14:textId="77777777" w:rsidR="00710D19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  <w:r>
                                <w:t>D:________________ R:_____________</w:t>
                              </w:r>
                            </w:p>
                            <w:p w14:paraId="6033B375" w14:textId="77777777" w:rsidR="00710D19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</w:p>
                            <w:p w14:paraId="3A788C56" w14:textId="77777777" w:rsidR="00710D19" w:rsidRPr="00CF069B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  <w:r>
                                <w:t xml:space="preserve">EB:   </w:t>
                              </w:r>
                              <w:r w:rsidRPr="004D3819">
                                <w:rPr>
                                  <w:position w:val="-28"/>
                                  <w:sz w:val="32"/>
                                  <w:szCs w:val="32"/>
                                </w:rPr>
                                <w:object w:dxaOrig="2560" w:dyaOrig="680" w14:anchorId="18D14AEB">
                                  <v:shape id="_x0000_i1049" type="#_x0000_t75" style="width:125.5pt;height:36pt" o:ole="">
                                    <v:imagedata r:id="rId34" o:title=""/>
                                  </v:shape>
                                  <o:OLEObject Type="Embed" ProgID="Equation.DSMT4" ShapeID="_x0000_i1049" DrawAspect="Content" ObjectID="_1645807897" r:id="rId46"/>
                                </w:object>
                              </w:r>
                              <w:r>
                                <w:t xml:space="preserve">                                                        </w:t>
                              </w:r>
                            </w:p>
                            <w:p w14:paraId="3DAC8A3F" w14:textId="77777777" w:rsidR="00710D19" w:rsidRDefault="00710D19" w:rsidP="00710D19"/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D6D98DC" id="Group 250" o:spid="_x0000_s1060" style="position:absolute;margin-left:284.95pt;margin-top:12.35pt;width:273.4pt;height:302.3pt;z-index:251705344" coordsize="34721,3839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">
                <v:group id="Group 251" o:spid="_x0000_s1061" style="position:absolute;left:22860;top:17543;width:11861;height:18650" coordsize="11865,186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nGm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zBB5nwhGQq18AAAD//wMAUEsBAi0AFAAGAAgAAAAhANvh9svuAAAAhQEAABMAAAAAAAAA&#10;AAAAAAAAAAAAAFtDb250ZW50X1R5cGVzXS54bWxQSwECLQAUAAYACAAAACEAWvQsW78AAAAVAQAA&#10;CwAAAAAAAAAAAAAAAAAfAQAAX3JlbHMvLnJlbHNQSwECLQAUAAYACAAAACEA7B5xpsYAAADcAAAA&#10;DwAAAAAAAAAAAAAAAAAHAgAAZHJzL2Rvd25yZXYueG1sUEsFBgAAAAADAAMAtwAAAPoCAAAAAA==&#10;">
                  <v:shape id="Text Box 252" o:spid="_x0000_s1062" type="#_x0000_t202" style="position:absolute;width:11811;height:186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" fillcolor="white [3201]" strokeweight=".5pt">
                    <v:textbox>
                      <w:txbxContent>
                        <w:p w14:paraId="1E54B154" w14:textId="3C682711" w:rsidR="00710D19" w:rsidRDefault="00710D19" w:rsidP="00710D19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 xml:space="preserve">    </w:t>
                          </w:r>
                          <w:r w:rsidRPr="00300E0C">
                            <w:rPr>
                              <w:i/>
                            </w:rPr>
                            <w:t>x</w:t>
                          </w:r>
                          <w:r>
                            <w:rPr>
                              <w:i/>
                            </w:rPr>
                            <w:t xml:space="preserve">              y </w:t>
                          </w:r>
                        </w:p>
                        <w:p w14:paraId="3223B4D0" w14:textId="77777777" w:rsidR="00710D19" w:rsidRDefault="00710D19" w:rsidP="00710D19">
                          <w:r>
                            <w:rPr>
                              <w:i/>
                            </w:rPr>
                            <w:t xml:space="preserve">   </w:t>
                          </w:r>
                        </w:p>
                        <w:p w14:paraId="1EDC6C7A" w14:textId="77777777" w:rsidR="00710D19" w:rsidRDefault="00710D19" w:rsidP="00710D19">
                          <w:r>
                            <w:t xml:space="preserve">    0</w:t>
                          </w:r>
                        </w:p>
                        <w:p w14:paraId="093A40CB" w14:textId="77777777" w:rsidR="00710D19" w:rsidRDefault="00710D19" w:rsidP="00710D19">
                          <w:pPr>
                            <w:tabs>
                              <w:tab w:val="left" w:pos="180"/>
                            </w:tabs>
                          </w:pPr>
                        </w:p>
                        <w:p w14:paraId="1AD44F44" w14:textId="77777777" w:rsidR="00710D19" w:rsidRDefault="00710D19" w:rsidP="00710D19">
                          <w:pPr>
                            <w:tabs>
                              <w:tab w:val="left" w:pos="180"/>
                            </w:tabs>
                          </w:pPr>
                        </w:p>
                        <w:p w14:paraId="5DF19AEC" w14:textId="77777777" w:rsidR="00710D19" w:rsidRPr="00300E0C" w:rsidRDefault="00710D19" w:rsidP="00710D19">
                          <w:pPr>
                            <w:tabs>
                              <w:tab w:val="left" w:pos="180"/>
                            </w:tabs>
                          </w:pPr>
                          <w:r>
                            <w:tab/>
                          </w:r>
                        </w:p>
                      </w:txbxContent>
                    </v:textbox>
                  </v:shape>
                  <v:line id="Straight Connector 253" o:spid="_x0000_s1063" style="position:absolute;flip:x;visibility:visible;mso-wrap-style:square" from="5878,0" to="5878,18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" strokecolor="black [3213]" strokeweight="1pt">
                    <v:stroke joinstyle="miter"/>
                  </v:line>
                  <v:line id="Straight Connector 254" o:spid="_x0000_s1064" style="position:absolute;visibility:visible;mso-wrap-style:square" from="0,2775" to="11811,2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" strokecolor="black [3213]" strokeweight="1pt">
                    <v:stroke joinstyle="miter"/>
                  </v:line>
                  <v:line id="Straight Connector 255" o:spid="_x0000_s1065" style="position:absolute;visibility:visible;mso-wrap-style:square" from="54,6041" to="11865,6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" strokecolor="black [3213]" strokeweight=".5pt">
                    <v:stroke joinstyle="miter"/>
                  </v:line>
                  <v:line id="Straight Connector 256" o:spid="_x0000_s1066" style="position:absolute;visibility:visible;mso-wrap-style:square" from="0,9470" to="11811,9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" strokecolor="black [3213]" strokeweight=".5pt">
                    <v:stroke joinstyle="miter"/>
                  </v:line>
                  <v:line id="Straight Connector 257" o:spid="_x0000_s1067" style="position:absolute;visibility:visible;mso-wrap-style:square" from="54,12300" to="11865,12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" strokecolor="black [3213]" strokeweight=".5pt">
                    <v:stroke joinstyle="miter"/>
                  </v:line>
                  <v:line id="Straight Connector 258" o:spid="_x0000_s1068" style="position:absolute;visibility:visible;mso-wrap-style:square" from="54,15457" to="11865,15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" strokecolor="black [3213]" strokeweight=".5pt">
                    <v:stroke joinstyle="miter"/>
                  </v:line>
                </v:group>
                <v:shape id="Picture 259" o:spid="_x0000_s1069" type="#_x0000_t75" style="position:absolute;top:17543;width:20847;height:208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">
                  <v:imagedata r:id="rId36" o:title=""/>
                </v:shape>
                <v:shape id="_x0000_s1070" type="#_x0000_t202" style="position:absolute;width:28708;height:160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">
                  <v:textbox style="mso-fit-shape-to-text:t">
                    <w:txbxContent>
                      <w:p w14:paraId="3033E487" w14:textId="77777777" w:rsidR="00710D19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</w:p>
                      <w:p w14:paraId="51D2C9A3" w14:textId="77777777" w:rsidR="00710D19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  <w:r>
                          <w:t xml:space="preserve">Yint: ___________  Asymp:___________  </w:t>
                        </w:r>
                      </w:p>
                      <w:p w14:paraId="1E8E4DB4" w14:textId="77777777" w:rsidR="00710D19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</w:p>
                      <w:p w14:paraId="5447C3E9" w14:textId="77777777" w:rsidR="00710D19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  <w:r>
                          <w:t>D:________________ R:_____________</w:t>
                        </w:r>
                      </w:p>
                      <w:p w14:paraId="6033B375" w14:textId="77777777" w:rsidR="00710D19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</w:p>
                      <w:p w14:paraId="3A788C56" w14:textId="77777777" w:rsidR="00710D19" w:rsidRPr="00CF069B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  <w:r>
                          <w:t xml:space="preserve">EB:   </w:t>
                        </w:r>
                        <w:r w:rsidRPr="004D3819">
                          <w:rPr>
                            <w:position w:val="-28"/>
                            <w:sz w:val="32"/>
                            <w:szCs w:val="32"/>
                          </w:rPr>
                          <w:object w:dxaOrig="2560" w:dyaOrig="680" w14:anchorId="18D14AEB">
                            <v:shape id="_x0000_i1049" type="#_x0000_t75" style="width:125.5pt;height:36pt" o:ole="">
                              <v:imagedata r:id="rId34" o:title=""/>
                            </v:shape>
                            <o:OLEObject Type="Embed" ProgID="Equation.DSMT4" ShapeID="_x0000_i1049" DrawAspect="Content" ObjectID="_1645807897" r:id="rId47"/>
                          </w:object>
                        </w:r>
                        <w:r>
                          <w:t xml:space="preserve">                                                        </w:t>
                        </w:r>
                      </w:p>
                      <w:p w14:paraId="3DAC8A3F" w14:textId="77777777" w:rsidR="00710D19" w:rsidRDefault="00710D19" w:rsidP="00710D19"/>
                    </w:txbxContent>
                  </v:textbox>
                </v:shape>
              </v:group>
            </w:pict>
          </mc:Fallback>
        </mc:AlternateContent>
      </w:r>
      <w:r w:rsidR="00D27290" w:rsidRPr="00CF069B">
        <w:rPr>
          <w:rFonts w:eastAsiaTheme="minorEastAsia"/>
        </w:rPr>
        <w:tab/>
      </w:r>
      <w:r w:rsidR="00D27290" w:rsidRPr="00CF069B">
        <w:rPr>
          <w:rFonts w:eastAsiaTheme="minorEastAsia"/>
        </w:rPr>
        <w:tab/>
      </w:r>
    </w:p>
    <w:p w14:paraId="24931865" w14:textId="5DDE3449" w:rsidR="00EC40BA" w:rsidRDefault="00EC40BA" w:rsidP="00B96669">
      <w:pPr>
        <w:tabs>
          <w:tab w:val="left" w:pos="720"/>
        </w:tabs>
        <w:ind w:left="84"/>
      </w:pPr>
    </w:p>
    <w:p w14:paraId="2493186B" w14:textId="772C98F1" w:rsidR="00B96669" w:rsidRPr="00CF069B" w:rsidRDefault="00B96669" w:rsidP="00B96669">
      <w:pPr>
        <w:tabs>
          <w:tab w:val="left" w:pos="720"/>
        </w:tabs>
        <w:ind w:left="84"/>
      </w:pPr>
      <w:r>
        <w:t xml:space="preserve">                                                                                                                  </w:t>
      </w:r>
    </w:p>
    <w:p w14:paraId="2493186C" w14:textId="77777777" w:rsidR="00E047A8" w:rsidRDefault="00E047A8" w:rsidP="00D27290">
      <w:pPr>
        <w:rPr>
          <w:rFonts w:eastAsiaTheme="minorEastAsia"/>
        </w:rPr>
      </w:pPr>
    </w:p>
    <w:p w14:paraId="2493186E" w14:textId="77777777" w:rsidR="005C6906" w:rsidRDefault="005C6906" w:rsidP="00D27290">
      <w:pPr>
        <w:rPr>
          <w:rFonts w:eastAsiaTheme="minorEastAsia"/>
        </w:rPr>
      </w:pPr>
    </w:p>
    <w:p w14:paraId="26B95E0B" w14:textId="77777777" w:rsidR="00710D19" w:rsidRDefault="00710D19" w:rsidP="003664BA"/>
    <w:p w14:paraId="24931873" w14:textId="28384E70" w:rsidR="004A6800" w:rsidRDefault="004A6800" w:rsidP="003664BA"/>
    <w:p w14:paraId="1325F96E" w14:textId="32ED50AC" w:rsidR="00710D19" w:rsidRDefault="00710D19" w:rsidP="003664BA"/>
    <w:p w14:paraId="553C9E57" w14:textId="119350DE" w:rsidR="00710D19" w:rsidRDefault="00710D19" w:rsidP="003664BA"/>
    <w:p w14:paraId="5B91FF48" w14:textId="0AFB5490" w:rsidR="00710D19" w:rsidRDefault="00710D19" w:rsidP="003664BA"/>
    <w:p w14:paraId="66E7BEE6" w14:textId="63936C4C" w:rsidR="00710D19" w:rsidRDefault="00710D19" w:rsidP="003664BA"/>
    <w:p w14:paraId="29AE8B48" w14:textId="282223AC" w:rsidR="00710D19" w:rsidRDefault="00710D19" w:rsidP="003664BA"/>
    <w:p w14:paraId="40BF4125" w14:textId="0433031C" w:rsidR="00710D19" w:rsidRDefault="00710D19" w:rsidP="003664BA"/>
    <w:p w14:paraId="340AF468" w14:textId="234F0C34" w:rsidR="00710D19" w:rsidRDefault="00710D19" w:rsidP="003664BA"/>
    <w:p w14:paraId="2A93F93D" w14:textId="09CD648B" w:rsidR="00710D19" w:rsidRDefault="00710D19" w:rsidP="003664BA"/>
    <w:p w14:paraId="2796D1A2" w14:textId="5FF502F9" w:rsidR="00710D19" w:rsidRDefault="00710D19" w:rsidP="003664BA"/>
    <w:p w14:paraId="55800377" w14:textId="2B11D37C" w:rsidR="00710D19" w:rsidRDefault="00710D19" w:rsidP="003664BA"/>
    <w:p w14:paraId="65EAFB0F" w14:textId="77777777" w:rsidR="00710D19" w:rsidRDefault="00710D19" w:rsidP="003664BA"/>
    <w:p w14:paraId="24931874" w14:textId="77777777" w:rsidR="003239B6" w:rsidRDefault="003239B6" w:rsidP="003664BA"/>
    <w:p w14:paraId="24931875" w14:textId="77777777" w:rsidR="003239B6" w:rsidRDefault="003239B6" w:rsidP="003664BA"/>
    <w:p w14:paraId="24931876" w14:textId="77777777" w:rsidR="00C5383C" w:rsidRDefault="00C5383C" w:rsidP="003664BA"/>
    <w:p w14:paraId="2493187F" w14:textId="2E194FC3" w:rsidR="007E7490" w:rsidRPr="00710D19" w:rsidRDefault="00C5383C" w:rsidP="00137DA3">
      <w:pPr>
        <w:rPr>
          <w:rFonts w:eastAsiaTheme="minorEastAsia"/>
        </w:rPr>
      </w:pPr>
      <w:r>
        <w:rPr>
          <w:rFonts w:eastAsiaTheme="minorEastAsia"/>
        </w:rPr>
        <w:lastRenderedPageBreak/>
        <w:t>5</w:t>
      </w:r>
      <w:r w:rsidR="005C6906" w:rsidRPr="00CF069B">
        <w:rPr>
          <w:rFonts w:eastAsiaTheme="minorEastAsia"/>
        </w:rPr>
        <w:t>.</w:t>
      </w:r>
      <w:r w:rsidR="00CD370F" w:rsidRPr="00CF069B">
        <w:rPr>
          <w:rFonts w:eastAsiaTheme="minorEastAsia"/>
          <w:position w:val="-28"/>
        </w:rPr>
        <w:object w:dxaOrig="1880" w:dyaOrig="720" w14:anchorId="249318DD">
          <v:shape id="_x0000_i1050" type="#_x0000_t75" style="width:93.5pt;height:36pt" o:ole="">
            <v:imagedata r:id="rId48" o:title=""/>
          </v:shape>
          <o:OLEObject Type="Embed" ProgID="Equation.DSMT4" ShapeID="_x0000_i1050" DrawAspect="Content" ObjectID="_1645807880" r:id="rId49"/>
        </w:object>
      </w:r>
      <w:r w:rsidR="005C6906">
        <w:rPr>
          <w:rFonts w:eastAsiaTheme="minorEastAsia"/>
        </w:rPr>
        <w:t xml:space="preserve">    </w:t>
      </w:r>
      <w:r w:rsidR="006D34D9">
        <w:rPr>
          <w:rFonts w:eastAsiaTheme="minorEastAsia"/>
        </w:rPr>
        <w:t>Growth or Decay?</w:t>
      </w:r>
      <w:r w:rsidR="005C6906">
        <w:rPr>
          <w:rFonts w:eastAsiaTheme="minorEastAsia"/>
        </w:rPr>
        <w:t xml:space="preserve">                           </w:t>
      </w:r>
      <w:r w:rsidR="00EF4961">
        <w:rPr>
          <w:rFonts w:eastAsiaTheme="minorEastAsia"/>
        </w:rPr>
        <w:tab/>
      </w:r>
      <w:r w:rsidR="005469D6">
        <w:rPr>
          <w:rFonts w:eastAsiaTheme="minorEastAsia"/>
        </w:rPr>
        <w:t>6</w:t>
      </w:r>
      <w:r w:rsidR="007E7490">
        <w:rPr>
          <w:rFonts w:eastAsiaTheme="minorEastAsia"/>
        </w:rPr>
        <w:t xml:space="preserve">.  </w:t>
      </w:r>
      <w:r w:rsidR="007F7B3E" w:rsidRPr="00BA269A">
        <w:rPr>
          <w:rFonts w:eastAsiaTheme="minorEastAsia"/>
          <w:position w:val="-28"/>
        </w:rPr>
        <w:object w:dxaOrig="1820" w:dyaOrig="720" w14:anchorId="249318E3">
          <v:shape id="_x0000_i1051" type="#_x0000_t75" style="width:88.5pt;height:36pt" o:ole="">
            <v:imagedata r:id="rId50" o:title=""/>
          </v:shape>
          <o:OLEObject Type="Embed" ProgID="Equation.DSMT4" ShapeID="_x0000_i1051" DrawAspect="Content" ObjectID="_1645807881" r:id="rId51"/>
        </w:object>
      </w:r>
      <w:r w:rsidR="00B15CBC">
        <w:rPr>
          <w:rFonts w:eastAsiaTheme="minorEastAsia"/>
        </w:rPr>
        <w:t xml:space="preserve"> </w:t>
      </w:r>
      <w:r w:rsidR="006D34D9">
        <w:rPr>
          <w:rFonts w:eastAsiaTheme="minorEastAsia"/>
        </w:rPr>
        <w:t xml:space="preserve"> Growth or Decay?</w:t>
      </w:r>
    </w:p>
    <w:p w14:paraId="24931880" w14:textId="430FF92C" w:rsidR="00253640" w:rsidRDefault="00710D19" w:rsidP="00253640">
      <w:pPr>
        <w:rPr>
          <w:rFonts w:eastAsiaTheme="minor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 wp14:anchorId="6499DCBC" wp14:editId="2145C1FE">
                <wp:simplePos x="0" y="0"/>
                <wp:positionH relativeFrom="column">
                  <wp:posOffset>3583172</wp:posOffset>
                </wp:positionH>
                <wp:positionV relativeFrom="paragraph">
                  <wp:posOffset>62806</wp:posOffset>
                </wp:positionV>
                <wp:extent cx="3472180" cy="3839078"/>
                <wp:effectExtent l="0" t="0" r="13970" b="9525"/>
                <wp:wrapNone/>
                <wp:docPr id="272" name="Group 2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72180" cy="3839078"/>
                          <a:chOff x="0" y="0"/>
                          <a:chExt cx="3472180" cy="3839078"/>
                        </a:xfrm>
                      </wpg:grpSpPr>
                      <wpg:grpSp>
                        <wpg:cNvPr id="273" name="Group 273"/>
                        <wpg:cNvGrpSpPr/>
                        <wpg:grpSpPr>
                          <a:xfrm>
                            <a:off x="2286000" y="1754373"/>
                            <a:ext cx="1186180" cy="1864995"/>
                            <a:chOff x="0" y="0"/>
                            <a:chExt cx="1186542" cy="1864995"/>
                          </a:xfrm>
                        </wpg:grpSpPr>
                        <wps:wsp>
                          <wps:cNvPr id="274" name="Text Box 274"/>
                          <wps:cNvSpPr txBox="1"/>
                          <wps:spPr>
                            <a:xfrm>
                              <a:off x="0" y="0"/>
                              <a:ext cx="1181100" cy="186118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08F0276" w14:textId="4C720642" w:rsidR="00710D19" w:rsidRDefault="00710D19" w:rsidP="00710D19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 xml:space="preserve">    </w:t>
                                </w:r>
                                <w:r w:rsidRPr="00300E0C">
                                  <w:rPr>
                                    <w:i/>
                                  </w:rPr>
                                  <w:t>x</w:t>
                                </w:r>
                                <w:r>
                                  <w:rPr>
                                    <w:i/>
                                  </w:rPr>
                                  <w:t xml:space="preserve">              y </w:t>
                                </w:r>
                              </w:p>
                              <w:p w14:paraId="695E4421" w14:textId="77777777" w:rsidR="00710D19" w:rsidRDefault="00710D19" w:rsidP="00710D19">
                                <w:r>
                                  <w:rPr>
                                    <w:i/>
                                  </w:rPr>
                                  <w:t xml:space="preserve">   </w:t>
                                </w:r>
                              </w:p>
                              <w:p w14:paraId="606888F8" w14:textId="77777777" w:rsidR="00710D19" w:rsidRDefault="00710D19" w:rsidP="00710D19">
                                <w:r>
                                  <w:t xml:space="preserve">    0</w:t>
                                </w:r>
                              </w:p>
                              <w:p w14:paraId="255B69E9" w14:textId="77777777" w:rsidR="00710D19" w:rsidRDefault="00710D19" w:rsidP="00710D19">
                                <w:pPr>
                                  <w:tabs>
                                    <w:tab w:val="left" w:pos="180"/>
                                  </w:tabs>
                                </w:pPr>
                              </w:p>
                              <w:p w14:paraId="3EFAE4FD" w14:textId="77777777" w:rsidR="00710D19" w:rsidRDefault="00710D19" w:rsidP="00710D19">
                                <w:pPr>
                                  <w:tabs>
                                    <w:tab w:val="left" w:pos="180"/>
                                  </w:tabs>
                                </w:pPr>
                              </w:p>
                              <w:p w14:paraId="3A2F937B" w14:textId="77777777" w:rsidR="00710D19" w:rsidRPr="00300E0C" w:rsidRDefault="00710D19" w:rsidP="00710D19">
                                <w:pPr>
                                  <w:tabs>
                                    <w:tab w:val="left" w:pos="180"/>
                                  </w:tabs>
                                </w:pPr>
                                <w:r>
                                  <w:tab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5" name="Straight Connector 275"/>
                          <wps:cNvCnPr/>
                          <wps:spPr>
                            <a:xfrm flipH="1">
                              <a:off x="587828" y="0"/>
                              <a:ext cx="0" cy="186499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6" name="Straight Connector 276"/>
                          <wps:cNvCnPr/>
                          <wps:spPr>
                            <a:xfrm>
                              <a:off x="0" y="277586"/>
                              <a:ext cx="11811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7" name="Straight Connector 277"/>
                          <wps:cNvCnPr/>
                          <wps:spPr>
                            <a:xfrm>
                              <a:off x="5442" y="604158"/>
                              <a:ext cx="11811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8" name="Straight Connector 278"/>
                          <wps:cNvCnPr/>
                          <wps:spPr>
                            <a:xfrm>
                              <a:off x="0" y="947058"/>
                              <a:ext cx="11811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9" name="Straight Connector 279"/>
                          <wps:cNvCnPr/>
                          <wps:spPr>
                            <a:xfrm>
                              <a:off x="5442" y="1230086"/>
                              <a:ext cx="11811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0" name="Straight Connector 280"/>
                          <wps:cNvCnPr/>
                          <wps:spPr>
                            <a:xfrm>
                              <a:off x="5442" y="1545772"/>
                              <a:ext cx="11811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pic:pic xmlns:pic="http://schemas.openxmlformats.org/drawingml/2006/picture">
                        <pic:nvPicPr>
                          <pic:cNvPr id="281" name="Picture 281"/>
                          <pic:cNvPicPr>
                            <a:picLocks noChangeAspect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754373"/>
                            <a:ext cx="2084705" cy="2084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8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870835" cy="16090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EEB56CA" w14:textId="77777777" w:rsidR="00710D19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</w:p>
                            <w:p w14:paraId="256D7E6B" w14:textId="77777777" w:rsidR="00710D19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  <w:r>
                                <w:t xml:space="preserve">Yint: ___________  Asymp:___________  </w:t>
                              </w:r>
                            </w:p>
                            <w:p w14:paraId="74978C3C" w14:textId="77777777" w:rsidR="00710D19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</w:p>
                            <w:p w14:paraId="74EBD0EE" w14:textId="77777777" w:rsidR="00710D19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  <w:r>
                                <w:t>D:________________ R:_____________</w:t>
                              </w:r>
                            </w:p>
                            <w:p w14:paraId="15BB3379" w14:textId="77777777" w:rsidR="00710D19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</w:p>
                            <w:p w14:paraId="49B269EB" w14:textId="77777777" w:rsidR="00710D19" w:rsidRPr="00CF069B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  <w:r>
                                <w:t xml:space="preserve">EB:   </w:t>
                              </w:r>
                              <w:r w:rsidRPr="004D3819">
                                <w:rPr>
                                  <w:position w:val="-28"/>
                                  <w:sz w:val="32"/>
                                  <w:szCs w:val="32"/>
                                </w:rPr>
                                <w:object w:dxaOrig="2560" w:dyaOrig="680" w14:anchorId="12CDDEDC">
                                  <v:shape id="_x0000_i1053" type="#_x0000_t75" style="width:125.5pt;height:36pt" o:ole="">
                                    <v:imagedata r:id="rId34" o:title=""/>
                                  </v:shape>
                                  <o:OLEObject Type="Embed" ProgID="Equation.DSMT4" ShapeID="_x0000_i1053" DrawAspect="Content" ObjectID="_1645807898" r:id="rId52"/>
                                </w:object>
                              </w:r>
                              <w:r>
                                <w:t xml:space="preserve">                                                        </w:t>
                              </w:r>
                            </w:p>
                            <w:p w14:paraId="5C9648B7" w14:textId="77777777" w:rsidR="00710D19" w:rsidRDefault="00710D19" w:rsidP="00710D19"/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499DCBC" id="Group 272" o:spid="_x0000_s1071" style="position:absolute;margin-left:282.15pt;margin-top:4.95pt;width:273.4pt;height:302.3pt;z-index:251708416" coordsize="34721,3839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">
                <v:group id="Group 273" o:spid="_x0000_s1072" style="position:absolute;left:22860;top:17543;width:11861;height:18650" coordsize="11865,186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RYq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5TeHvTDgCcv0LAAD//wMAUEsBAi0AFAAGAAgAAAAhANvh9svuAAAAhQEAABMAAAAAAAAA&#10;AAAAAAAAAAAAAFtDb250ZW50X1R5cGVzXS54bWxQSwECLQAUAAYACAAAACEAWvQsW78AAAAVAQAA&#10;CwAAAAAAAAAAAAAAAAAfAQAAX3JlbHMvLnJlbHNQSwECLQAUAAYACAAAACEAODUWKsYAAADcAAAA&#10;DwAAAAAAAAAAAAAAAAAHAgAAZHJzL2Rvd25yZXYueG1sUEsFBgAAAAADAAMAtwAAAPoCAAAAAA==&#10;">
                  <v:shape id="Text Box 274" o:spid="_x0000_s1073" type="#_x0000_t202" style="position:absolute;width:11811;height:186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" fillcolor="white [3201]" strokeweight=".5pt">
                    <v:textbox>
                      <w:txbxContent>
                        <w:p w14:paraId="608F0276" w14:textId="4C720642" w:rsidR="00710D19" w:rsidRDefault="00710D19" w:rsidP="00710D19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 xml:space="preserve">    </w:t>
                          </w:r>
                          <w:r w:rsidRPr="00300E0C">
                            <w:rPr>
                              <w:i/>
                            </w:rPr>
                            <w:t>x</w:t>
                          </w:r>
                          <w:r>
                            <w:rPr>
                              <w:i/>
                            </w:rPr>
                            <w:t xml:space="preserve">              y </w:t>
                          </w:r>
                        </w:p>
                        <w:p w14:paraId="695E4421" w14:textId="77777777" w:rsidR="00710D19" w:rsidRDefault="00710D19" w:rsidP="00710D19">
                          <w:r>
                            <w:rPr>
                              <w:i/>
                            </w:rPr>
                            <w:t xml:space="preserve">   </w:t>
                          </w:r>
                        </w:p>
                        <w:p w14:paraId="606888F8" w14:textId="77777777" w:rsidR="00710D19" w:rsidRDefault="00710D19" w:rsidP="00710D19">
                          <w:r>
                            <w:t xml:space="preserve">    0</w:t>
                          </w:r>
                        </w:p>
                        <w:p w14:paraId="255B69E9" w14:textId="77777777" w:rsidR="00710D19" w:rsidRDefault="00710D19" w:rsidP="00710D19">
                          <w:pPr>
                            <w:tabs>
                              <w:tab w:val="left" w:pos="180"/>
                            </w:tabs>
                          </w:pPr>
                        </w:p>
                        <w:p w14:paraId="3EFAE4FD" w14:textId="77777777" w:rsidR="00710D19" w:rsidRDefault="00710D19" w:rsidP="00710D19">
                          <w:pPr>
                            <w:tabs>
                              <w:tab w:val="left" w:pos="180"/>
                            </w:tabs>
                          </w:pPr>
                        </w:p>
                        <w:p w14:paraId="3A2F937B" w14:textId="77777777" w:rsidR="00710D19" w:rsidRPr="00300E0C" w:rsidRDefault="00710D19" w:rsidP="00710D19">
                          <w:pPr>
                            <w:tabs>
                              <w:tab w:val="left" w:pos="180"/>
                            </w:tabs>
                          </w:pPr>
                          <w:r>
                            <w:tab/>
                          </w:r>
                        </w:p>
                      </w:txbxContent>
                    </v:textbox>
                  </v:shape>
                  <v:line id="Straight Connector 275" o:spid="_x0000_s1074" style="position:absolute;flip:x;visibility:visible;mso-wrap-style:square" from="5878,0" to="5878,18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" strokecolor="black [3213]" strokeweight="1pt">
                    <v:stroke joinstyle="miter"/>
                  </v:line>
                  <v:line id="Straight Connector 276" o:spid="_x0000_s1075" style="position:absolute;visibility:visible;mso-wrap-style:square" from="0,2775" to="11811,2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" strokecolor="black [3213]" strokeweight="1pt">
                    <v:stroke joinstyle="miter"/>
                  </v:line>
                  <v:line id="Straight Connector 277" o:spid="_x0000_s1076" style="position:absolute;visibility:visible;mso-wrap-style:square" from="54,6041" to="11865,6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" strokecolor="black [3213]" strokeweight=".5pt">
                    <v:stroke joinstyle="miter"/>
                  </v:line>
                  <v:line id="Straight Connector 278" o:spid="_x0000_s1077" style="position:absolute;visibility:visible;mso-wrap-style:square" from="0,9470" to="11811,9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" strokecolor="black [3213]" strokeweight=".5pt">
                    <v:stroke joinstyle="miter"/>
                  </v:line>
                  <v:line id="Straight Connector 279" o:spid="_x0000_s1078" style="position:absolute;visibility:visible;mso-wrap-style:square" from="54,12300" to="11865,12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" strokecolor="black [3213]" strokeweight=".5pt">
                    <v:stroke joinstyle="miter"/>
                  </v:line>
                  <v:line id="Straight Connector 280" o:spid="_x0000_s1079" style="position:absolute;visibility:visible;mso-wrap-style:square" from="54,15457" to="11865,15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" strokecolor="black [3213]" strokeweight=".5pt">
                    <v:stroke joinstyle="miter"/>
                  </v:line>
                </v:group>
                <v:shape id="Picture 281" o:spid="_x0000_s1080" type="#_x0000_t75" style="position:absolute;top:17543;width:20847;height:208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">
                  <v:imagedata r:id="rId36" o:title=""/>
                </v:shape>
                <v:shape id="_x0000_s1081" type="#_x0000_t202" style="position:absolute;width:28708;height:160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">
                  <v:textbox style="mso-fit-shape-to-text:t">
                    <w:txbxContent>
                      <w:p w14:paraId="7EEB56CA" w14:textId="77777777" w:rsidR="00710D19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</w:p>
                      <w:p w14:paraId="256D7E6B" w14:textId="77777777" w:rsidR="00710D19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  <w:r>
                          <w:t xml:space="preserve">Yint: ___________  Asymp:___________  </w:t>
                        </w:r>
                      </w:p>
                      <w:p w14:paraId="74978C3C" w14:textId="77777777" w:rsidR="00710D19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</w:p>
                      <w:p w14:paraId="74EBD0EE" w14:textId="77777777" w:rsidR="00710D19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  <w:r>
                          <w:t>D:________________ R:_____________</w:t>
                        </w:r>
                      </w:p>
                      <w:p w14:paraId="15BB3379" w14:textId="77777777" w:rsidR="00710D19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</w:p>
                      <w:p w14:paraId="49B269EB" w14:textId="77777777" w:rsidR="00710D19" w:rsidRPr="00CF069B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  <w:r>
                          <w:t xml:space="preserve">EB:   </w:t>
                        </w:r>
                        <w:r w:rsidRPr="004D3819">
                          <w:rPr>
                            <w:position w:val="-28"/>
                            <w:sz w:val="32"/>
                            <w:szCs w:val="32"/>
                          </w:rPr>
                          <w:object w:dxaOrig="2560" w:dyaOrig="680" w14:anchorId="12CDDEDC">
                            <v:shape id="_x0000_i1053" type="#_x0000_t75" style="width:125.5pt;height:36pt" o:ole="">
                              <v:imagedata r:id="rId34" o:title=""/>
                            </v:shape>
                            <o:OLEObject Type="Embed" ProgID="Equation.DSMT4" ShapeID="_x0000_i1053" DrawAspect="Content" ObjectID="_1645807898" r:id="rId53"/>
                          </w:object>
                        </w:r>
                        <w:r>
                          <w:t xml:space="preserve">                                                        </w:t>
                        </w:r>
                      </w:p>
                      <w:p w14:paraId="5C9648B7" w14:textId="77777777" w:rsidR="00710D19" w:rsidRDefault="00710D19" w:rsidP="00710D19"/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 wp14:anchorId="3EC70879" wp14:editId="38599AA8">
                <wp:simplePos x="0" y="0"/>
                <wp:positionH relativeFrom="margin">
                  <wp:align>left</wp:align>
                </wp:positionH>
                <wp:positionV relativeFrom="paragraph">
                  <wp:posOffset>78932</wp:posOffset>
                </wp:positionV>
                <wp:extent cx="3472180" cy="3839078"/>
                <wp:effectExtent l="0" t="0" r="13970" b="9525"/>
                <wp:wrapNone/>
                <wp:docPr id="261" name="Group 2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72180" cy="3839078"/>
                          <a:chOff x="0" y="0"/>
                          <a:chExt cx="3472180" cy="3839078"/>
                        </a:xfrm>
                      </wpg:grpSpPr>
                      <wpg:grpSp>
                        <wpg:cNvPr id="262" name="Group 262"/>
                        <wpg:cNvGrpSpPr/>
                        <wpg:grpSpPr>
                          <a:xfrm>
                            <a:off x="2286000" y="1754373"/>
                            <a:ext cx="1186180" cy="1864995"/>
                            <a:chOff x="0" y="0"/>
                            <a:chExt cx="1186542" cy="1864995"/>
                          </a:xfrm>
                        </wpg:grpSpPr>
                        <wps:wsp>
                          <wps:cNvPr id="263" name="Text Box 263"/>
                          <wps:cNvSpPr txBox="1"/>
                          <wps:spPr>
                            <a:xfrm>
                              <a:off x="0" y="0"/>
                              <a:ext cx="1181100" cy="186118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D85A99C" w14:textId="5316FD83" w:rsidR="00710D19" w:rsidRDefault="00710D19" w:rsidP="00710D19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 xml:space="preserve">    </w:t>
                                </w:r>
                                <w:r w:rsidRPr="00300E0C">
                                  <w:rPr>
                                    <w:i/>
                                  </w:rPr>
                                  <w:t>x</w:t>
                                </w:r>
                                <w:r>
                                  <w:rPr>
                                    <w:i/>
                                  </w:rPr>
                                  <w:t xml:space="preserve">              y </w:t>
                                </w:r>
                              </w:p>
                              <w:p w14:paraId="1BC8A9C7" w14:textId="77777777" w:rsidR="00710D19" w:rsidRDefault="00710D19" w:rsidP="00710D19">
                                <w:r>
                                  <w:rPr>
                                    <w:i/>
                                  </w:rPr>
                                  <w:t xml:space="preserve">   </w:t>
                                </w:r>
                              </w:p>
                              <w:p w14:paraId="7C26048A" w14:textId="77777777" w:rsidR="00710D19" w:rsidRDefault="00710D19" w:rsidP="00710D19">
                                <w:r>
                                  <w:t xml:space="preserve">    0</w:t>
                                </w:r>
                              </w:p>
                              <w:p w14:paraId="59892CC0" w14:textId="77777777" w:rsidR="00710D19" w:rsidRDefault="00710D19" w:rsidP="00710D19">
                                <w:pPr>
                                  <w:tabs>
                                    <w:tab w:val="left" w:pos="180"/>
                                  </w:tabs>
                                </w:pPr>
                              </w:p>
                              <w:p w14:paraId="7E869D16" w14:textId="77777777" w:rsidR="00710D19" w:rsidRDefault="00710D19" w:rsidP="00710D19">
                                <w:pPr>
                                  <w:tabs>
                                    <w:tab w:val="left" w:pos="180"/>
                                  </w:tabs>
                                </w:pPr>
                              </w:p>
                              <w:p w14:paraId="0D453EF2" w14:textId="77777777" w:rsidR="00710D19" w:rsidRPr="00300E0C" w:rsidRDefault="00710D19" w:rsidP="00710D19">
                                <w:pPr>
                                  <w:tabs>
                                    <w:tab w:val="left" w:pos="180"/>
                                  </w:tabs>
                                </w:pPr>
                                <w:r>
                                  <w:tab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4" name="Straight Connector 264"/>
                          <wps:cNvCnPr/>
                          <wps:spPr>
                            <a:xfrm flipH="1">
                              <a:off x="587828" y="0"/>
                              <a:ext cx="0" cy="186499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5" name="Straight Connector 265"/>
                          <wps:cNvCnPr/>
                          <wps:spPr>
                            <a:xfrm>
                              <a:off x="0" y="277586"/>
                              <a:ext cx="11811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6" name="Straight Connector 266"/>
                          <wps:cNvCnPr/>
                          <wps:spPr>
                            <a:xfrm>
                              <a:off x="5442" y="604158"/>
                              <a:ext cx="11811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7" name="Straight Connector 267"/>
                          <wps:cNvCnPr/>
                          <wps:spPr>
                            <a:xfrm>
                              <a:off x="0" y="947058"/>
                              <a:ext cx="11811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8" name="Straight Connector 268"/>
                          <wps:cNvCnPr/>
                          <wps:spPr>
                            <a:xfrm>
                              <a:off x="5442" y="1230086"/>
                              <a:ext cx="11811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9" name="Straight Connector 269"/>
                          <wps:cNvCnPr/>
                          <wps:spPr>
                            <a:xfrm>
                              <a:off x="5442" y="1545772"/>
                              <a:ext cx="11811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pic:pic xmlns:pic="http://schemas.openxmlformats.org/drawingml/2006/picture">
                        <pic:nvPicPr>
                          <pic:cNvPr id="270" name="Picture 270"/>
                          <pic:cNvPicPr>
                            <a:picLocks noChangeAspect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754373"/>
                            <a:ext cx="2084705" cy="2084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7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870835" cy="16090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BCD4159" w14:textId="77777777" w:rsidR="00710D19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</w:p>
                            <w:p w14:paraId="5C50BD23" w14:textId="77777777" w:rsidR="00710D19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  <w:r>
                                <w:t xml:space="preserve">Yint: ___________  Asymp:___________  </w:t>
                              </w:r>
                            </w:p>
                            <w:p w14:paraId="2074BE56" w14:textId="77777777" w:rsidR="00710D19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</w:p>
                            <w:p w14:paraId="39B69BD2" w14:textId="77777777" w:rsidR="00710D19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  <w:r>
                                <w:t>D:________________ R:_____________</w:t>
                              </w:r>
                            </w:p>
                            <w:p w14:paraId="2D849212" w14:textId="77777777" w:rsidR="00710D19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</w:p>
                            <w:p w14:paraId="51E47AA7" w14:textId="77777777" w:rsidR="00710D19" w:rsidRPr="00CF069B" w:rsidRDefault="00710D19" w:rsidP="00710D19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  <w:r>
                                <w:t xml:space="preserve">EB:   </w:t>
                              </w:r>
                              <w:r w:rsidRPr="004D3819">
                                <w:rPr>
                                  <w:position w:val="-28"/>
                                  <w:sz w:val="32"/>
                                  <w:szCs w:val="32"/>
                                </w:rPr>
                                <w:object w:dxaOrig="2560" w:dyaOrig="680" w14:anchorId="348C7766">
                                  <v:shape id="_x0000_i1055" type="#_x0000_t75" style="width:125.5pt;height:36pt" o:ole="">
                                    <v:imagedata r:id="rId34" o:title=""/>
                                  </v:shape>
                                  <o:OLEObject Type="Embed" ProgID="Equation.DSMT4" ShapeID="_x0000_i1055" DrawAspect="Content" ObjectID="_1645807899" r:id="rId54"/>
                                </w:object>
                              </w:r>
                              <w:r>
                                <w:t xml:space="preserve">                                                        </w:t>
                              </w:r>
                            </w:p>
                            <w:p w14:paraId="454248C3" w14:textId="77777777" w:rsidR="00710D19" w:rsidRDefault="00710D19" w:rsidP="00710D19"/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EC70879" id="Group 261" o:spid="_x0000_s1082" style="position:absolute;margin-left:0;margin-top:6.2pt;width:273.4pt;height:302.3pt;z-index:251707392;mso-position-horizontal:left;mso-position-horizontal-relative:margin" coordsize="34721,3839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">
                <v:group id="Group 262" o:spid="_x0000_s1083" style="position:absolute;left:22860;top:17543;width:11861;height:18650" coordsize="11865,186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CVsxAAAANw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ZJrA75lwBOTyDQAA//8DAFBLAQItABQABgAIAAAAIQDb4fbL7gAAAIUBAAATAAAAAAAAAAAA&#10;AAAAAAAAAABbQ29udGVudF9UeXBlc10ueG1sUEsBAi0AFAAGAAgAAAAhAFr0LFu/AAAAFQEAAAsA&#10;AAAAAAAAAAAAAAAAHwEAAF9yZWxzLy5yZWxzUEsBAi0AFAAGAAgAAAAhANKgJWzEAAAA3AAAAA8A&#10;AAAAAAAAAAAAAAAABwIAAGRycy9kb3ducmV2LnhtbFBLBQYAAAAAAwADALcAAAD4AgAAAAA=&#10;">
                  <v:shape id="Text Box 263" o:spid="_x0000_s1084" type="#_x0000_t202" style="position:absolute;width:11811;height:186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" fillcolor="white [3201]" strokeweight=".5pt">
                    <v:textbox>
                      <w:txbxContent>
                        <w:p w14:paraId="4D85A99C" w14:textId="5316FD83" w:rsidR="00710D19" w:rsidRDefault="00710D19" w:rsidP="00710D19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 xml:space="preserve">    </w:t>
                          </w:r>
                          <w:r w:rsidRPr="00300E0C">
                            <w:rPr>
                              <w:i/>
                            </w:rPr>
                            <w:t>x</w:t>
                          </w:r>
                          <w:r>
                            <w:rPr>
                              <w:i/>
                            </w:rPr>
                            <w:t xml:space="preserve">              y </w:t>
                          </w:r>
                        </w:p>
                        <w:p w14:paraId="1BC8A9C7" w14:textId="77777777" w:rsidR="00710D19" w:rsidRDefault="00710D19" w:rsidP="00710D19">
                          <w:r>
                            <w:rPr>
                              <w:i/>
                            </w:rPr>
                            <w:t xml:space="preserve">   </w:t>
                          </w:r>
                        </w:p>
                        <w:p w14:paraId="7C26048A" w14:textId="77777777" w:rsidR="00710D19" w:rsidRDefault="00710D19" w:rsidP="00710D19">
                          <w:r>
                            <w:t xml:space="preserve">    0</w:t>
                          </w:r>
                        </w:p>
                        <w:p w14:paraId="59892CC0" w14:textId="77777777" w:rsidR="00710D19" w:rsidRDefault="00710D19" w:rsidP="00710D19">
                          <w:pPr>
                            <w:tabs>
                              <w:tab w:val="left" w:pos="180"/>
                            </w:tabs>
                          </w:pPr>
                        </w:p>
                        <w:p w14:paraId="7E869D16" w14:textId="77777777" w:rsidR="00710D19" w:rsidRDefault="00710D19" w:rsidP="00710D19">
                          <w:pPr>
                            <w:tabs>
                              <w:tab w:val="left" w:pos="180"/>
                            </w:tabs>
                          </w:pPr>
                        </w:p>
                        <w:p w14:paraId="0D453EF2" w14:textId="77777777" w:rsidR="00710D19" w:rsidRPr="00300E0C" w:rsidRDefault="00710D19" w:rsidP="00710D19">
                          <w:pPr>
                            <w:tabs>
                              <w:tab w:val="left" w:pos="180"/>
                            </w:tabs>
                          </w:pPr>
                          <w:r>
                            <w:tab/>
                          </w:r>
                        </w:p>
                      </w:txbxContent>
                    </v:textbox>
                  </v:shape>
                  <v:line id="Straight Connector 264" o:spid="_x0000_s1085" style="position:absolute;flip:x;visibility:visible;mso-wrap-style:square" from="5878,0" to="5878,18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" strokecolor="black [3213]" strokeweight="1pt">
                    <v:stroke joinstyle="miter"/>
                  </v:line>
                  <v:line id="Straight Connector 265" o:spid="_x0000_s1086" style="position:absolute;visibility:visible;mso-wrap-style:square" from="0,2775" to="11811,2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" strokecolor="black [3213]" strokeweight="1pt">
                    <v:stroke joinstyle="miter"/>
                  </v:line>
                  <v:line id="Straight Connector 266" o:spid="_x0000_s1087" style="position:absolute;visibility:visible;mso-wrap-style:square" from="54,6041" to="11865,6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" strokecolor="black [3213]" strokeweight=".5pt">
                    <v:stroke joinstyle="miter"/>
                  </v:line>
                  <v:line id="Straight Connector 267" o:spid="_x0000_s1088" style="position:absolute;visibility:visible;mso-wrap-style:square" from="0,9470" to="11811,9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" strokecolor="black [3213]" strokeweight=".5pt">
                    <v:stroke joinstyle="miter"/>
                  </v:line>
                  <v:line id="Straight Connector 268" o:spid="_x0000_s1089" style="position:absolute;visibility:visible;mso-wrap-style:square" from="54,12300" to="11865,12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" strokecolor="black [3213]" strokeweight=".5pt">
                    <v:stroke joinstyle="miter"/>
                  </v:line>
                  <v:line id="Straight Connector 269" o:spid="_x0000_s1090" style="position:absolute;visibility:visible;mso-wrap-style:square" from="54,15457" to="11865,15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" strokecolor="black [3213]" strokeweight=".5pt">
                    <v:stroke joinstyle="miter"/>
                  </v:line>
                </v:group>
                <v:shape id="Picture 270" o:spid="_x0000_s1091" type="#_x0000_t75" style="position:absolute;top:17543;width:20847;height:208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">
                  <v:imagedata r:id="rId36" o:title=""/>
                </v:shape>
                <v:shape id="_x0000_s1092" type="#_x0000_t202" style="position:absolute;width:28708;height:160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">
                  <v:textbox style="mso-fit-shape-to-text:t">
                    <w:txbxContent>
                      <w:p w14:paraId="0BCD4159" w14:textId="77777777" w:rsidR="00710D19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</w:p>
                      <w:p w14:paraId="5C50BD23" w14:textId="77777777" w:rsidR="00710D19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  <w:r>
                          <w:t xml:space="preserve">Yint: ___________  Asymp:___________  </w:t>
                        </w:r>
                      </w:p>
                      <w:p w14:paraId="2074BE56" w14:textId="77777777" w:rsidR="00710D19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</w:p>
                      <w:p w14:paraId="39B69BD2" w14:textId="77777777" w:rsidR="00710D19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  <w:r>
                          <w:t>D:________________ R:_____________</w:t>
                        </w:r>
                      </w:p>
                      <w:p w14:paraId="2D849212" w14:textId="77777777" w:rsidR="00710D19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</w:p>
                      <w:p w14:paraId="51E47AA7" w14:textId="77777777" w:rsidR="00710D19" w:rsidRPr="00CF069B" w:rsidRDefault="00710D19" w:rsidP="00710D19">
                        <w:pPr>
                          <w:tabs>
                            <w:tab w:val="left" w:pos="720"/>
                          </w:tabs>
                          <w:ind w:left="84"/>
                        </w:pPr>
                        <w:r>
                          <w:t xml:space="preserve">EB:   </w:t>
                        </w:r>
                        <w:r w:rsidRPr="004D3819">
                          <w:rPr>
                            <w:position w:val="-28"/>
                            <w:sz w:val="32"/>
                            <w:szCs w:val="32"/>
                          </w:rPr>
                          <w:object w:dxaOrig="2560" w:dyaOrig="680" w14:anchorId="348C7766">
                            <v:shape id="_x0000_i1055" type="#_x0000_t75" style="width:125.5pt;height:36pt" o:ole="">
                              <v:imagedata r:id="rId34" o:title=""/>
                            </v:shape>
                            <o:OLEObject Type="Embed" ProgID="Equation.DSMT4" ShapeID="_x0000_i1055" DrawAspect="Content" ObjectID="_1645807899" r:id="rId55"/>
                          </w:object>
                        </w:r>
                        <w:r>
                          <w:t xml:space="preserve">                                                        </w:t>
                        </w:r>
                      </w:p>
                      <w:p w14:paraId="454248C3" w14:textId="77777777" w:rsidR="00710D19" w:rsidRDefault="00710D19" w:rsidP="00710D19"/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137DA3">
        <w:t xml:space="preserve"> </w:t>
      </w:r>
    </w:p>
    <w:p w14:paraId="24931887" w14:textId="4AB1A748" w:rsidR="009211D2" w:rsidRDefault="009211D2" w:rsidP="00253640"/>
    <w:p w14:paraId="372769BA" w14:textId="7561C6AE" w:rsidR="00710D19" w:rsidRDefault="00710D19" w:rsidP="00253640"/>
    <w:p w14:paraId="4210911A" w14:textId="109B6219" w:rsidR="00710D19" w:rsidRDefault="00710D19" w:rsidP="00253640"/>
    <w:p w14:paraId="340F0FC8" w14:textId="40DD360F" w:rsidR="00710D19" w:rsidRDefault="00710D19" w:rsidP="00253640"/>
    <w:p w14:paraId="016FC574" w14:textId="37F6AB1D" w:rsidR="00710D19" w:rsidRDefault="00710D19" w:rsidP="00253640"/>
    <w:p w14:paraId="0D0F4551" w14:textId="1DE2E1D6" w:rsidR="00710D19" w:rsidRDefault="00710D19" w:rsidP="00253640"/>
    <w:p w14:paraId="23FE8511" w14:textId="7643AB19" w:rsidR="00710D19" w:rsidRDefault="00710D19" w:rsidP="00253640"/>
    <w:p w14:paraId="1D07DAB1" w14:textId="515D6E79" w:rsidR="00710D19" w:rsidRDefault="00710D19" w:rsidP="00253640"/>
    <w:p w14:paraId="0863FE50" w14:textId="7F1FFB2E" w:rsidR="00710D19" w:rsidRDefault="00710D19" w:rsidP="00253640"/>
    <w:p w14:paraId="08F415CA" w14:textId="16F4A673" w:rsidR="00710D19" w:rsidRDefault="00710D19" w:rsidP="00253640"/>
    <w:p w14:paraId="42A248DE" w14:textId="66D2443D" w:rsidR="00710D19" w:rsidRDefault="00710D19" w:rsidP="00253640"/>
    <w:p w14:paraId="2B90BEF7" w14:textId="6AFAC54C" w:rsidR="00710D19" w:rsidRDefault="00710D19" w:rsidP="00253640"/>
    <w:p w14:paraId="316FDDF6" w14:textId="2BA2E8D5" w:rsidR="00710D19" w:rsidRDefault="00710D19" w:rsidP="00253640"/>
    <w:p w14:paraId="23CAEB47" w14:textId="3AB0C99A" w:rsidR="00710D19" w:rsidRDefault="00710D19" w:rsidP="00253640"/>
    <w:p w14:paraId="2B32E560" w14:textId="5A9651D7" w:rsidR="00710D19" w:rsidRDefault="00710D19" w:rsidP="00253640"/>
    <w:p w14:paraId="53CE8743" w14:textId="3527ED3B" w:rsidR="00710D19" w:rsidRDefault="00710D19" w:rsidP="00253640"/>
    <w:p w14:paraId="57C4CCBE" w14:textId="33EF8CD6" w:rsidR="00710D19" w:rsidRDefault="00710D19" w:rsidP="00253640"/>
    <w:p w14:paraId="4BDB5F06" w14:textId="65A02CA3" w:rsidR="00710D19" w:rsidRDefault="00710D19" w:rsidP="00253640"/>
    <w:p w14:paraId="4CDD569C" w14:textId="62508001" w:rsidR="00EF4961" w:rsidRDefault="00EF4961" w:rsidP="00253640"/>
    <w:p w14:paraId="454B7E54" w14:textId="7C3A3FCB" w:rsidR="00EF4961" w:rsidRDefault="00EF4961" w:rsidP="00253640"/>
    <w:p w14:paraId="61AE426F" w14:textId="7537878B" w:rsidR="00EF4961" w:rsidRDefault="00EF4961" w:rsidP="00253640"/>
    <w:p w14:paraId="6E57DCEC" w14:textId="77777777" w:rsidR="00EF4961" w:rsidRDefault="00EF4961" w:rsidP="00253640"/>
    <w:p w14:paraId="5E6E6E2D" w14:textId="77777777" w:rsidR="00710D19" w:rsidRDefault="00710D19" w:rsidP="00253640"/>
    <w:p w14:paraId="24931890" w14:textId="5DA56B7C" w:rsidR="008C25AD" w:rsidRDefault="009211D2" w:rsidP="00253640">
      <w:r>
        <w:t>7</w:t>
      </w:r>
      <w:r w:rsidR="00920EAD">
        <w:t xml:space="preserve">.  </w:t>
      </w:r>
      <w:r w:rsidR="00920EAD" w:rsidRPr="00920EAD">
        <w:rPr>
          <w:position w:val="-10"/>
        </w:rPr>
        <w:object w:dxaOrig="1440" w:dyaOrig="360" w14:anchorId="249318E9">
          <v:shape id="_x0000_i1056" type="#_x0000_t75" style="width:90.5pt;height:24pt" o:ole="">
            <v:imagedata r:id="rId56" o:title=""/>
          </v:shape>
          <o:OLEObject Type="Embed" ProgID="Equation.DSMT4" ShapeID="_x0000_i1056" DrawAspect="Content" ObjectID="_1645807882" r:id="rId57"/>
        </w:object>
      </w:r>
      <w:r w:rsidR="00920EAD">
        <w:t xml:space="preserve"> </w:t>
      </w:r>
      <w:r w:rsidR="006D34D9">
        <w:t xml:space="preserve">   Growth or Decay?</w:t>
      </w:r>
      <w:r w:rsidR="00EF4961">
        <w:tab/>
      </w:r>
      <w:r w:rsidR="00EF4961">
        <w:tab/>
      </w:r>
      <w:r w:rsidR="00EF4961">
        <w:tab/>
      </w:r>
      <w:r w:rsidR="004055B0">
        <w:t>8</w:t>
      </w:r>
      <w:r w:rsidR="008C25AD">
        <w:t xml:space="preserve">.  </w:t>
      </w:r>
      <w:r w:rsidR="008C25AD" w:rsidRPr="008C25AD">
        <w:rPr>
          <w:position w:val="-10"/>
        </w:rPr>
        <w:object w:dxaOrig="1440" w:dyaOrig="360" w14:anchorId="249318EF">
          <v:shape id="_x0000_i1057" type="#_x0000_t75" style="width:1in;height:19pt" o:ole="">
            <v:imagedata r:id="rId58" o:title=""/>
          </v:shape>
          <o:OLEObject Type="Embed" ProgID="Equation.DSMT4" ShapeID="_x0000_i1057" DrawAspect="Content" ObjectID="_1645807883" r:id="rId59"/>
        </w:object>
      </w:r>
      <w:r w:rsidR="008C25AD">
        <w:t xml:space="preserve"> </w:t>
      </w:r>
      <w:r w:rsidR="006D34D9">
        <w:t xml:space="preserve">  Growth or Decay?</w:t>
      </w:r>
    </w:p>
    <w:p w14:paraId="24931896" w14:textId="2A36D404" w:rsidR="005C15BF" w:rsidRDefault="00EF4961" w:rsidP="00253640">
      <w:r>
        <w:rPr>
          <w:noProof/>
        </w:rPr>
        <mc:AlternateContent>
          <mc:Choice Requires="wpg">
            <w:drawing>
              <wp:anchor distT="0" distB="0" distL="114300" distR="114300" simplePos="0" relativeHeight="251710464" behindDoc="0" locked="0" layoutInCell="1" allowOverlap="1" wp14:anchorId="7F70496A" wp14:editId="4DF5A631">
                <wp:simplePos x="0" y="0"/>
                <wp:positionH relativeFrom="column">
                  <wp:posOffset>3577732</wp:posOffset>
                </wp:positionH>
                <wp:positionV relativeFrom="paragraph">
                  <wp:posOffset>173842</wp:posOffset>
                </wp:positionV>
                <wp:extent cx="3472180" cy="3839078"/>
                <wp:effectExtent l="0" t="0" r="13970" b="9525"/>
                <wp:wrapNone/>
                <wp:docPr id="294" name="Group 2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72180" cy="3839078"/>
                          <a:chOff x="0" y="0"/>
                          <a:chExt cx="3472180" cy="3839078"/>
                        </a:xfrm>
                      </wpg:grpSpPr>
                      <wpg:grpSp>
                        <wpg:cNvPr id="295" name="Group 295"/>
                        <wpg:cNvGrpSpPr/>
                        <wpg:grpSpPr>
                          <a:xfrm>
                            <a:off x="2286000" y="1754373"/>
                            <a:ext cx="1186180" cy="1864995"/>
                            <a:chOff x="0" y="0"/>
                            <a:chExt cx="1186542" cy="1864995"/>
                          </a:xfrm>
                        </wpg:grpSpPr>
                        <wps:wsp>
                          <wps:cNvPr id="296" name="Text Box 296"/>
                          <wps:cNvSpPr txBox="1"/>
                          <wps:spPr>
                            <a:xfrm>
                              <a:off x="0" y="0"/>
                              <a:ext cx="1181100" cy="186118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4F1BB99" w14:textId="03D4FB07" w:rsidR="00EF4961" w:rsidRDefault="00EF4961" w:rsidP="00EF4961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 xml:space="preserve">    </w:t>
                                </w:r>
                                <w:r w:rsidRPr="00300E0C">
                                  <w:rPr>
                                    <w:i/>
                                  </w:rPr>
                                  <w:t>x</w:t>
                                </w:r>
                                <w:r>
                                  <w:rPr>
                                    <w:i/>
                                  </w:rPr>
                                  <w:t xml:space="preserve">              y </w:t>
                                </w:r>
                              </w:p>
                              <w:p w14:paraId="78B6E553" w14:textId="77777777" w:rsidR="00EF4961" w:rsidRDefault="00EF4961" w:rsidP="00EF4961">
                                <w:r>
                                  <w:rPr>
                                    <w:i/>
                                  </w:rPr>
                                  <w:t xml:space="preserve">   </w:t>
                                </w:r>
                              </w:p>
                              <w:p w14:paraId="1B888E07" w14:textId="77777777" w:rsidR="00EF4961" w:rsidRDefault="00EF4961" w:rsidP="00EF4961">
                                <w:r>
                                  <w:t xml:space="preserve">    0</w:t>
                                </w:r>
                              </w:p>
                              <w:p w14:paraId="60BD532B" w14:textId="77777777" w:rsidR="00EF4961" w:rsidRDefault="00EF4961" w:rsidP="00EF4961">
                                <w:pPr>
                                  <w:tabs>
                                    <w:tab w:val="left" w:pos="180"/>
                                  </w:tabs>
                                </w:pPr>
                              </w:p>
                              <w:p w14:paraId="5A2C9467" w14:textId="77777777" w:rsidR="00EF4961" w:rsidRDefault="00EF4961" w:rsidP="00EF4961">
                                <w:pPr>
                                  <w:tabs>
                                    <w:tab w:val="left" w:pos="180"/>
                                  </w:tabs>
                                </w:pPr>
                              </w:p>
                              <w:p w14:paraId="7B460FF3" w14:textId="77777777" w:rsidR="00EF4961" w:rsidRPr="00300E0C" w:rsidRDefault="00EF4961" w:rsidP="00EF4961">
                                <w:pPr>
                                  <w:tabs>
                                    <w:tab w:val="left" w:pos="180"/>
                                  </w:tabs>
                                </w:pPr>
                                <w:r>
                                  <w:tab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7" name="Straight Connector 297"/>
                          <wps:cNvCnPr/>
                          <wps:spPr>
                            <a:xfrm flipH="1">
                              <a:off x="587828" y="0"/>
                              <a:ext cx="0" cy="186499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8" name="Straight Connector 298"/>
                          <wps:cNvCnPr/>
                          <wps:spPr>
                            <a:xfrm>
                              <a:off x="0" y="277586"/>
                              <a:ext cx="11811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9" name="Straight Connector 299"/>
                          <wps:cNvCnPr/>
                          <wps:spPr>
                            <a:xfrm>
                              <a:off x="5442" y="604158"/>
                              <a:ext cx="11811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0" name="Straight Connector 300"/>
                          <wps:cNvCnPr/>
                          <wps:spPr>
                            <a:xfrm>
                              <a:off x="0" y="947058"/>
                              <a:ext cx="11811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1" name="Straight Connector 301"/>
                          <wps:cNvCnPr/>
                          <wps:spPr>
                            <a:xfrm>
                              <a:off x="5442" y="1230086"/>
                              <a:ext cx="11811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2" name="Straight Connector 302"/>
                          <wps:cNvCnPr/>
                          <wps:spPr>
                            <a:xfrm>
                              <a:off x="5442" y="1545772"/>
                              <a:ext cx="11811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pic:pic xmlns:pic="http://schemas.openxmlformats.org/drawingml/2006/picture">
                        <pic:nvPicPr>
                          <pic:cNvPr id="303" name="Picture 303"/>
                          <pic:cNvPicPr>
                            <a:picLocks noChangeAspect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754373"/>
                            <a:ext cx="2084705" cy="2084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0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870835" cy="16090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50E14ED" w14:textId="77777777" w:rsidR="00EF4961" w:rsidRDefault="00EF4961" w:rsidP="00EF4961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</w:p>
                            <w:p w14:paraId="3845CCA6" w14:textId="77777777" w:rsidR="00EF4961" w:rsidRDefault="00EF4961" w:rsidP="00EF4961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  <w:r>
                                <w:t xml:space="preserve">Yint: ___________  Asymp:___________  </w:t>
                              </w:r>
                            </w:p>
                            <w:p w14:paraId="68C8BC37" w14:textId="77777777" w:rsidR="00EF4961" w:rsidRDefault="00EF4961" w:rsidP="00EF4961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</w:p>
                            <w:p w14:paraId="77E987DB" w14:textId="77777777" w:rsidR="00EF4961" w:rsidRDefault="00EF4961" w:rsidP="00EF4961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  <w:r>
                                <w:t>D:________________ R:_____________</w:t>
                              </w:r>
                            </w:p>
                            <w:p w14:paraId="550DE2C1" w14:textId="77777777" w:rsidR="00EF4961" w:rsidRDefault="00EF4961" w:rsidP="00EF4961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</w:p>
                            <w:p w14:paraId="10C0EC3E" w14:textId="77777777" w:rsidR="00EF4961" w:rsidRPr="00CF069B" w:rsidRDefault="00EF4961" w:rsidP="00EF4961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  <w:r>
                                <w:t xml:space="preserve">EB:   </w:t>
                              </w:r>
                              <w:r w:rsidRPr="004D3819">
                                <w:rPr>
                                  <w:position w:val="-28"/>
                                  <w:sz w:val="32"/>
                                  <w:szCs w:val="32"/>
                                </w:rPr>
                                <w:object w:dxaOrig="2560" w:dyaOrig="680" w14:anchorId="07C393E9">
                                  <v:shape id="_x0000_i1059" type="#_x0000_t75" style="width:125.5pt;height:36pt" o:ole="">
                                    <v:imagedata r:id="rId34" o:title=""/>
                                  </v:shape>
                                  <o:OLEObject Type="Embed" ProgID="Equation.DSMT4" ShapeID="_x0000_i1059" DrawAspect="Content" ObjectID="_1645807900" r:id="rId60"/>
                                </w:object>
                              </w:r>
                              <w:r>
                                <w:t xml:space="preserve">                                                        </w:t>
                              </w:r>
                            </w:p>
                            <w:p w14:paraId="5433D01A" w14:textId="77777777" w:rsidR="00EF4961" w:rsidRDefault="00EF4961" w:rsidP="00EF4961"/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F70496A" id="Group 294" o:spid="_x0000_s1093" style="position:absolute;margin-left:281.7pt;margin-top:13.7pt;width:273.4pt;height:302.3pt;z-index:251710464" coordsize="34721,3839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">
                <v:group id="Group 295" o:spid="_x0000_s1094" style="position:absolute;left:22860;top:17543;width:11861;height:18650" coordsize="11865,186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M0/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">
                  <v:shape id="Text Box 296" o:spid="_x0000_s1095" type="#_x0000_t202" style="position:absolute;width:11811;height:186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" fillcolor="white [3201]" strokeweight=".5pt">
                    <v:textbox>
                      <w:txbxContent>
                        <w:p w14:paraId="74F1BB99" w14:textId="03D4FB07" w:rsidR="00EF4961" w:rsidRDefault="00EF4961" w:rsidP="00EF4961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 xml:space="preserve">    </w:t>
                          </w:r>
                          <w:r w:rsidRPr="00300E0C">
                            <w:rPr>
                              <w:i/>
                            </w:rPr>
                            <w:t>x</w:t>
                          </w:r>
                          <w:r>
                            <w:rPr>
                              <w:i/>
                            </w:rPr>
                            <w:t xml:space="preserve">              y </w:t>
                          </w:r>
                        </w:p>
                        <w:p w14:paraId="78B6E553" w14:textId="77777777" w:rsidR="00EF4961" w:rsidRDefault="00EF4961" w:rsidP="00EF4961">
                          <w:r>
                            <w:rPr>
                              <w:i/>
                            </w:rPr>
                            <w:t xml:space="preserve">   </w:t>
                          </w:r>
                        </w:p>
                        <w:p w14:paraId="1B888E07" w14:textId="77777777" w:rsidR="00EF4961" w:rsidRDefault="00EF4961" w:rsidP="00EF4961">
                          <w:r>
                            <w:t xml:space="preserve">    0</w:t>
                          </w:r>
                        </w:p>
                        <w:p w14:paraId="60BD532B" w14:textId="77777777" w:rsidR="00EF4961" w:rsidRDefault="00EF4961" w:rsidP="00EF4961">
                          <w:pPr>
                            <w:tabs>
                              <w:tab w:val="left" w:pos="180"/>
                            </w:tabs>
                          </w:pPr>
                        </w:p>
                        <w:p w14:paraId="5A2C9467" w14:textId="77777777" w:rsidR="00EF4961" w:rsidRDefault="00EF4961" w:rsidP="00EF4961">
                          <w:pPr>
                            <w:tabs>
                              <w:tab w:val="left" w:pos="180"/>
                            </w:tabs>
                          </w:pPr>
                        </w:p>
                        <w:p w14:paraId="7B460FF3" w14:textId="77777777" w:rsidR="00EF4961" w:rsidRPr="00300E0C" w:rsidRDefault="00EF4961" w:rsidP="00EF4961">
                          <w:pPr>
                            <w:tabs>
                              <w:tab w:val="left" w:pos="180"/>
                            </w:tabs>
                          </w:pPr>
                          <w:r>
                            <w:tab/>
                          </w:r>
                        </w:p>
                      </w:txbxContent>
                    </v:textbox>
                  </v:shape>
                  <v:line id="Straight Connector 297" o:spid="_x0000_s1096" style="position:absolute;flip:x;visibility:visible;mso-wrap-style:square" from="5878,0" to="5878,18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" strokecolor="black [3213]" strokeweight="1pt">
                    <v:stroke joinstyle="miter"/>
                  </v:line>
                  <v:line id="Straight Connector 298" o:spid="_x0000_s1097" style="position:absolute;visibility:visible;mso-wrap-style:square" from="0,2775" to="11811,2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" strokecolor="black [3213]" strokeweight="1pt">
                    <v:stroke joinstyle="miter"/>
                  </v:line>
                  <v:line id="Straight Connector 299" o:spid="_x0000_s1098" style="position:absolute;visibility:visible;mso-wrap-style:square" from="54,6041" to="11865,6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" strokecolor="black [3213]" strokeweight=".5pt">
                    <v:stroke joinstyle="miter"/>
                  </v:line>
                  <v:line id="Straight Connector 300" o:spid="_x0000_s1099" style="position:absolute;visibility:visible;mso-wrap-style:square" from="0,9470" to="11811,9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" strokecolor="black [3213]" strokeweight=".5pt">
                    <v:stroke joinstyle="miter"/>
                  </v:line>
                  <v:line id="Straight Connector 301" o:spid="_x0000_s1100" style="position:absolute;visibility:visible;mso-wrap-style:square" from="54,12300" to="11865,12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" strokecolor="black [3213]" strokeweight=".5pt">
                    <v:stroke joinstyle="miter"/>
                  </v:line>
                  <v:line id="Straight Connector 302" o:spid="_x0000_s1101" style="position:absolute;visibility:visible;mso-wrap-style:square" from="54,15457" to="11865,15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" strokecolor="black [3213]" strokeweight=".5pt">
                    <v:stroke joinstyle="miter"/>
                  </v:line>
                </v:group>
                <v:shape id="Picture 303" o:spid="_x0000_s1102" type="#_x0000_t75" style="position:absolute;top:17543;width:20847;height:208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">
                  <v:imagedata r:id="rId36" o:title=""/>
                </v:shape>
                <v:shape id="_x0000_s1103" type="#_x0000_t202" style="position:absolute;width:28708;height:160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">
                  <v:textbox style="mso-fit-shape-to-text:t">
                    <w:txbxContent>
                      <w:p w14:paraId="750E14ED" w14:textId="77777777" w:rsidR="00EF4961" w:rsidRDefault="00EF4961" w:rsidP="00EF4961">
                        <w:pPr>
                          <w:tabs>
                            <w:tab w:val="left" w:pos="720"/>
                          </w:tabs>
                          <w:ind w:left="84"/>
                        </w:pPr>
                      </w:p>
                      <w:p w14:paraId="3845CCA6" w14:textId="77777777" w:rsidR="00EF4961" w:rsidRDefault="00EF4961" w:rsidP="00EF4961">
                        <w:pPr>
                          <w:tabs>
                            <w:tab w:val="left" w:pos="720"/>
                          </w:tabs>
                          <w:ind w:left="84"/>
                        </w:pPr>
                        <w:r>
                          <w:t xml:space="preserve">Yint: ___________  Asymp:___________  </w:t>
                        </w:r>
                      </w:p>
                      <w:p w14:paraId="68C8BC37" w14:textId="77777777" w:rsidR="00EF4961" w:rsidRDefault="00EF4961" w:rsidP="00EF4961">
                        <w:pPr>
                          <w:tabs>
                            <w:tab w:val="left" w:pos="720"/>
                          </w:tabs>
                          <w:ind w:left="84"/>
                        </w:pPr>
                      </w:p>
                      <w:p w14:paraId="77E987DB" w14:textId="77777777" w:rsidR="00EF4961" w:rsidRDefault="00EF4961" w:rsidP="00EF4961">
                        <w:pPr>
                          <w:tabs>
                            <w:tab w:val="left" w:pos="720"/>
                          </w:tabs>
                          <w:ind w:left="84"/>
                        </w:pPr>
                        <w:r>
                          <w:t>D:________________ R:_____________</w:t>
                        </w:r>
                      </w:p>
                      <w:p w14:paraId="550DE2C1" w14:textId="77777777" w:rsidR="00EF4961" w:rsidRDefault="00EF4961" w:rsidP="00EF4961">
                        <w:pPr>
                          <w:tabs>
                            <w:tab w:val="left" w:pos="720"/>
                          </w:tabs>
                          <w:ind w:left="84"/>
                        </w:pPr>
                      </w:p>
                      <w:p w14:paraId="10C0EC3E" w14:textId="77777777" w:rsidR="00EF4961" w:rsidRPr="00CF069B" w:rsidRDefault="00EF4961" w:rsidP="00EF4961">
                        <w:pPr>
                          <w:tabs>
                            <w:tab w:val="left" w:pos="720"/>
                          </w:tabs>
                          <w:ind w:left="84"/>
                        </w:pPr>
                        <w:r>
                          <w:t xml:space="preserve">EB:   </w:t>
                        </w:r>
                        <w:r w:rsidRPr="004D3819">
                          <w:rPr>
                            <w:position w:val="-28"/>
                            <w:sz w:val="32"/>
                            <w:szCs w:val="32"/>
                          </w:rPr>
                          <w:object w:dxaOrig="2560" w:dyaOrig="680" w14:anchorId="07C393E9">
                            <v:shape id="_x0000_i1059" type="#_x0000_t75" style="width:125.5pt;height:36pt" o:ole="">
                              <v:imagedata r:id="rId34" o:title=""/>
                            </v:shape>
                            <o:OLEObject Type="Embed" ProgID="Equation.DSMT4" ShapeID="_x0000_i1059" DrawAspect="Content" ObjectID="_1645807900" r:id="rId61"/>
                          </w:object>
                        </w:r>
                        <w:r>
                          <w:t xml:space="preserve">                                                        </w:t>
                        </w:r>
                      </w:p>
                      <w:p w14:paraId="5433D01A" w14:textId="77777777" w:rsidR="00EF4961" w:rsidRDefault="00EF4961" w:rsidP="00EF4961"/>
                    </w:txbxContent>
                  </v:textbox>
                </v:shape>
              </v:group>
            </w:pict>
          </mc:Fallback>
        </mc:AlternateContent>
      </w:r>
    </w:p>
    <w:p w14:paraId="628096D7" w14:textId="4AC45238" w:rsidR="00EF4961" w:rsidRDefault="00EF4961" w:rsidP="00253640">
      <w:r>
        <w:rPr>
          <w:noProof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6892F8E5" wp14:editId="69635F2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3472180" cy="3839078"/>
                <wp:effectExtent l="0" t="0" r="13970" b="9525"/>
                <wp:wrapNone/>
                <wp:docPr id="283" name="Group 2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72180" cy="3839078"/>
                          <a:chOff x="0" y="0"/>
                          <a:chExt cx="3472180" cy="3839078"/>
                        </a:xfrm>
                      </wpg:grpSpPr>
                      <wpg:grpSp>
                        <wpg:cNvPr id="284" name="Group 284"/>
                        <wpg:cNvGrpSpPr/>
                        <wpg:grpSpPr>
                          <a:xfrm>
                            <a:off x="2286000" y="1754373"/>
                            <a:ext cx="1186180" cy="1864995"/>
                            <a:chOff x="0" y="0"/>
                            <a:chExt cx="1186542" cy="1864995"/>
                          </a:xfrm>
                        </wpg:grpSpPr>
                        <wps:wsp>
                          <wps:cNvPr id="285" name="Text Box 285"/>
                          <wps:cNvSpPr txBox="1"/>
                          <wps:spPr>
                            <a:xfrm>
                              <a:off x="0" y="0"/>
                              <a:ext cx="1181100" cy="186118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12851D5" w14:textId="65DD46CB" w:rsidR="00EF4961" w:rsidRDefault="00EF4961" w:rsidP="00EF4961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 xml:space="preserve">    </w:t>
                                </w:r>
                                <w:r w:rsidRPr="00300E0C">
                                  <w:rPr>
                                    <w:i/>
                                  </w:rPr>
                                  <w:t>x</w:t>
                                </w:r>
                                <w:r>
                                  <w:rPr>
                                    <w:i/>
                                  </w:rPr>
                                  <w:t xml:space="preserve">              y </w:t>
                                </w:r>
                              </w:p>
                              <w:p w14:paraId="72D8373C" w14:textId="77777777" w:rsidR="00EF4961" w:rsidRDefault="00EF4961" w:rsidP="00EF4961">
                                <w:r>
                                  <w:rPr>
                                    <w:i/>
                                  </w:rPr>
                                  <w:t xml:space="preserve">   </w:t>
                                </w:r>
                              </w:p>
                              <w:p w14:paraId="6BCBF759" w14:textId="77777777" w:rsidR="00EF4961" w:rsidRDefault="00EF4961" w:rsidP="00EF4961">
                                <w:r>
                                  <w:t xml:space="preserve">    0</w:t>
                                </w:r>
                              </w:p>
                              <w:p w14:paraId="0ADD0998" w14:textId="77777777" w:rsidR="00EF4961" w:rsidRDefault="00EF4961" w:rsidP="00EF4961">
                                <w:pPr>
                                  <w:tabs>
                                    <w:tab w:val="left" w:pos="180"/>
                                  </w:tabs>
                                </w:pPr>
                              </w:p>
                              <w:p w14:paraId="5CC5D439" w14:textId="77777777" w:rsidR="00EF4961" w:rsidRDefault="00EF4961" w:rsidP="00EF4961">
                                <w:pPr>
                                  <w:tabs>
                                    <w:tab w:val="left" w:pos="180"/>
                                  </w:tabs>
                                </w:pPr>
                              </w:p>
                              <w:p w14:paraId="2C6B7DE7" w14:textId="77777777" w:rsidR="00EF4961" w:rsidRPr="00300E0C" w:rsidRDefault="00EF4961" w:rsidP="00EF4961">
                                <w:pPr>
                                  <w:tabs>
                                    <w:tab w:val="left" w:pos="180"/>
                                  </w:tabs>
                                </w:pPr>
                                <w:r>
                                  <w:tab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6" name="Straight Connector 286"/>
                          <wps:cNvCnPr/>
                          <wps:spPr>
                            <a:xfrm flipH="1">
                              <a:off x="587828" y="0"/>
                              <a:ext cx="0" cy="186499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7" name="Straight Connector 287"/>
                          <wps:cNvCnPr/>
                          <wps:spPr>
                            <a:xfrm>
                              <a:off x="0" y="277586"/>
                              <a:ext cx="11811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8" name="Straight Connector 288"/>
                          <wps:cNvCnPr/>
                          <wps:spPr>
                            <a:xfrm>
                              <a:off x="5442" y="604158"/>
                              <a:ext cx="11811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9" name="Straight Connector 289"/>
                          <wps:cNvCnPr/>
                          <wps:spPr>
                            <a:xfrm>
                              <a:off x="0" y="947058"/>
                              <a:ext cx="11811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0" name="Straight Connector 290"/>
                          <wps:cNvCnPr/>
                          <wps:spPr>
                            <a:xfrm>
                              <a:off x="5442" y="1230086"/>
                              <a:ext cx="11811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1" name="Straight Connector 291"/>
                          <wps:cNvCnPr/>
                          <wps:spPr>
                            <a:xfrm>
                              <a:off x="5442" y="1545772"/>
                              <a:ext cx="11811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pic:pic xmlns:pic="http://schemas.openxmlformats.org/drawingml/2006/picture">
                        <pic:nvPicPr>
                          <pic:cNvPr id="292" name="Picture 292"/>
                          <pic:cNvPicPr>
                            <a:picLocks noChangeAspect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754373"/>
                            <a:ext cx="2084705" cy="2084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9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870835" cy="16090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330E1A4" w14:textId="77777777" w:rsidR="00EF4961" w:rsidRDefault="00EF4961" w:rsidP="00EF4961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</w:p>
                            <w:p w14:paraId="054CF020" w14:textId="77777777" w:rsidR="00EF4961" w:rsidRDefault="00EF4961" w:rsidP="00EF4961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  <w:r>
                                <w:t xml:space="preserve">Yint: ___________  Asymp:___________  </w:t>
                              </w:r>
                            </w:p>
                            <w:p w14:paraId="73A4C128" w14:textId="77777777" w:rsidR="00EF4961" w:rsidRDefault="00EF4961" w:rsidP="00EF4961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</w:p>
                            <w:p w14:paraId="129321F2" w14:textId="77777777" w:rsidR="00EF4961" w:rsidRDefault="00EF4961" w:rsidP="00EF4961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  <w:r>
                                <w:t>D:________________ R:_____________</w:t>
                              </w:r>
                            </w:p>
                            <w:p w14:paraId="318A0660" w14:textId="77777777" w:rsidR="00EF4961" w:rsidRDefault="00EF4961" w:rsidP="00EF4961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</w:p>
                            <w:p w14:paraId="172352F7" w14:textId="77777777" w:rsidR="00EF4961" w:rsidRPr="00CF069B" w:rsidRDefault="00EF4961" w:rsidP="00EF4961">
                              <w:pPr>
                                <w:tabs>
                                  <w:tab w:val="left" w:pos="720"/>
                                </w:tabs>
                                <w:ind w:left="84"/>
                              </w:pPr>
                              <w:r>
                                <w:t xml:space="preserve">EB:   </w:t>
                              </w:r>
                              <w:r w:rsidRPr="004D3819">
                                <w:rPr>
                                  <w:position w:val="-28"/>
                                  <w:sz w:val="32"/>
                                  <w:szCs w:val="32"/>
                                </w:rPr>
                                <w:object w:dxaOrig="2560" w:dyaOrig="680" w14:anchorId="32C9CFAD">
                                  <v:shape id="_x0000_i1061" type="#_x0000_t75" style="width:125.5pt;height:36pt" o:ole="">
                                    <v:imagedata r:id="rId34" o:title=""/>
                                  </v:shape>
                                  <o:OLEObject Type="Embed" ProgID="Equation.DSMT4" ShapeID="_x0000_i1061" DrawAspect="Content" ObjectID="_1645807901" r:id="rId62"/>
                                </w:object>
                              </w:r>
                              <w:r>
                                <w:t xml:space="preserve">                                                        </w:t>
                              </w:r>
                            </w:p>
                            <w:p w14:paraId="41328926" w14:textId="77777777" w:rsidR="00EF4961" w:rsidRDefault="00EF4961" w:rsidP="00EF4961"/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892F8E5" id="Group 283" o:spid="_x0000_s1104" style="position:absolute;margin-left:0;margin-top:0;width:273.4pt;height:302.3pt;z-index:251709440" coordsize="34721,3839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">
                <v:group id="Group 284" o:spid="_x0000_s1105" style="position:absolute;left:22860;top:17543;width:11861;height:18650" coordsize="11865,186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f55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">
                  <v:shape id="Text Box 285" o:spid="_x0000_s1106" type="#_x0000_t202" style="position:absolute;width:11811;height:186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" fillcolor="white [3201]" strokeweight=".5pt">
                    <v:textbox>
                      <w:txbxContent>
                        <w:p w14:paraId="312851D5" w14:textId="65DD46CB" w:rsidR="00EF4961" w:rsidRDefault="00EF4961" w:rsidP="00EF4961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 xml:space="preserve">    </w:t>
                          </w:r>
                          <w:r w:rsidRPr="00300E0C">
                            <w:rPr>
                              <w:i/>
                            </w:rPr>
                            <w:t>x</w:t>
                          </w:r>
                          <w:r>
                            <w:rPr>
                              <w:i/>
                            </w:rPr>
                            <w:t xml:space="preserve">              y </w:t>
                          </w:r>
                        </w:p>
                        <w:p w14:paraId="72D8373C" w14:textId="77777777" w:rsidR="00EF4961" w:rsidRDefault="00EF4961" w:rsidP="00EF4961">
                          <w:r>
                            <w:rPr>
                              <w:i/>
                            </w:rPr>
                            <w:t xml:space="preserve">   </w:t>
                          </w:r>
                        </w:p>
                        <w:p w14:paraId="6BCBF759" w14:textId="77777777" w:rsidR="00EF4961" w:rsidRDefault="00EF4961" w:rsidP="00EF4961">
                          <w:r>
                            <w:t xml:space="preserve">    0</w:t>
                          </w:r>
                        </w:p>
                        <w:p w14:paraId="0ADD0998" w14:textId="77777777" w:rsidR="00EF4961" w:rsidRDefault="00EF4961" w:rsidP="00EF4961">
                          <w:pPr>
                            <w:tabs>
                              <w:tab w:val="left" w:pos="180"/>
                            </w:tabs>
                          </w:pPr>
                        </w:p>
                        <w:p w14:paraId="5CC5D439" w14:textId="77777777" w:rsidR="00EF4961" w:rsidRDefault="00EF4961" w:rsidP="00EF4961">
                          <w:pPr>
                            <w:tabs>
                              <w:tab w:val="left" w:pos="180"/>
                            </w:tabs>
                          </w:pPr>
                        </w:p>
                        <w:p w14:paraId="2C6B7DE7" w14:textId="77777777" w:rsidR="00EF4961" w:rsidRPr="00300E0C" w:rsidRDefault="00EF4961" w:rsidP="00EF4961">
                          <w:pPr>
                            <w:tabs>
                              <w:tab w:val="left" w:pos="180"/>
                            </w:tabs>
                          </w:pPr>
                          <w:r>
                            <w:tab/>
                          </w:r>
                        </w:p>
                      </w:txbxContent>
                    </v:textbox>
                  </v:shape>
                  <v:line id="Straight Connector 286" o:spid="_x0000_s1107" style="position:absolute;flip:x;visibility:visible;mso-wrap-style:square" from="5878,0" to="5878,18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" strokecolor="black [3213]" strokeweight="1pt">
                    <v:stroke joinstyle="miter"/>
                  </v:line>
                  <v:line id="Straight Connector 287" o:spid="_x0000_s1108" style="position:absolute;visibility:visible;mso-wrap-style:square" from="0,2775" to="11811,2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" strokecolor="black [3213]" strokeweight="1pt">
                    <v:stroke joinstyle="miter"/>
                  </v:line>
                  <v:line id="Straight Connector 288" o:spid="_x0000_s1109" style="position:absolute;visibility:visible;mso-wrap-style:square" from="54,6041" to="11865,6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" strokecolor="black [3213]" strokeweight=".5pt">
                    <v:stroke joinstyle="miter"/>
                  </v:line>
                  <v:line id="Straight Connector 289" o:spid="_x0000_s1110" style="position:absolute;visibility:visible;mso-wrap-style:square" from="0,9470" to="11811,9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" strokecolor="black [3213]" strokeweight=".5pt">
                    <v:stroke joinstyle="miter"/>
                  </v:line>
                  <v:line id="Straight Connector 290" o:spid="_x0000_s1111" style="position:absolute;visibility:visible;mso-wrap-style:square" from="54,12300" to="11865,12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" strokecolor="black [3213]" strokeweight=".5pt">
                    <v:stroke joinstyle="miter"/>
                  </v:line>
                  <v:line id="Straight Connector 291" o:spid="_x0000_s1112" style="position:absolute;visibility:visible;mso-wrap-style:square" from="54,15457" to="11865,15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" strokecolor="black [3213]" strokeweight=".5pt">
                    <v:stroke joinstyle="miter"/>
                  </v:line>
                </v:group>
                <v:shape id="Picture 292" o:spid="_x0000_s1113" type="#_x0000_t75" style="position:absolute;top:17543;width:20847;height:208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">
                  <v:imagedata r:id="rId36" o:title=""/>
                </v:shape>
                <v:shape id="_x0000_s1114" type="#_x0000_t202" style="position:absolute;width:28708;height:160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">
                  <v:textbox style="mso-fit-shape-to-text:t">
                    <w:txbxContent>
                      <w:p w14:paraId="0330E1A4" w14:textId="77777777" w:rsidR="00EF4961" w:rsidRDefault="00EF4961" w:rsidP="00EF4961">
                        <w:pPr>
                          <w:tabs>
                            <w:tab w:val="left" w:pos="720"/>
                          </w:tabs>
                          <w:ind w:left="84"/>
                        </w:pPr>
                      </w:p>
                      <w:p w14:paraId="054CF020" w14:textId="77777777" w:rsidR="00EF4961" w:rsidRDefault="00EF4961" w:rsidP="00EF4961">
                        <w:pPr>
                          <w:tabs>
                            <w:tab w:val="left" w:pos="720"/>
                          </w:tabs>
                          <w:ind w:left="84"/>
                        </w:pPr>
                        <w:r>
                          <w:t xml:space="preserve">Yint: ___________  Asymp:___________  </w:t>
                        </w:r>
                      </w:p>
                      <w:p w14:paraId="73A4C128" w14:textId="77777777" w:rsidR="00EF4961" w:rsidRDefault="00EF4961" w:rsidP="00EF4961">
                        <w:pPr>
                          <w:tabs>
                            <w:tab w:val="left" w:pos="720"/>
                          </w:tabs>
                          <w:ind w:left="84"/>
                        </w:pPr>
                      </w:p>
                      <w:p w14:paraId="129321F2" w14:textId="77777777" w:rsidR="00EF4961" w:rsidRDefault="00EF4961" w:rsidP="00EF4961">
                        <w:pPr>
                          <w:tabs>
                            <w:tab w:val="left" w:pos="720"/>
                          </w:tabs>
                          <w:ind w:left="84"/>
                        </w:pPr>
                        <w:r>
                          <w:t>D:________________ R:_____________</w:t>
                        </w:r>
                      </w:p>
                      <w:p w14:paraId="318A0660" w14:textId="77777777" w:rsidR="00EF4961" w:rsidRDefault="00EF4961" w:rsidP="00EF4961">
                        <w:pPr>
                          <w:tabs>
                            <w:tab w:val="left" w:pos="720"/>
                          </w:tabs>
                          <w:ind w:left="84"/>
                        </w:pPr>
                      </w:p>
                      <w:p w14:paraId="172352F7" w14:textId="77777777" w:rsidR="00EF4961" w:rsidRPr="00CF069B" w:rsidRDefault="00EF4961" w:rsidP="00EF4961">
                        <w:pPr>
                          <w:tabs>
                            <w:tab w:val="left" w:pos="720"/>
                          </w:tabs>
                          <w:ind w:left="84"/>
                        </w:pPr>
                        <w:r>
                          <w:t xml:space="preserve">EB:   </w:t>
                        </w:r>
                        <w:r w:rsidRPr="004D3819">
                          <w:rPr>
                            <w:position w:val="-28"/>
                            <w:sz w:val="32"/>
                            <w:szCs w:val="32"/>
                          </w:rPr>
                          <w:object w:dxaOrig="2560" w:dyaOrig="680" w14:anchorId="32C9CFAD">
                            <v:shape id="_x0000_i1061" type="#_x0000_t75" style="width:125.5pt;height:36pt" o:ole="">
                              <v:imagedata r:id="rId34" o:title=""/>
                            </v:shape>
                            <o:OLEObject Type="Embed" ProgID="Equation.DSMT4" ShapeID="_x0000_i1061" DrawAspect="Content" ObjectID="_1645807901" r:id="rId63"/>
                          </w:object>
                        </w:r>
                        <w:r>
                          <w:t xml:space="preserve">                                                        </w:t>
                        </w:r>
                      </w:p>
                      <w:p w14:paraId="41328926" w14:textId="77777777" w:rsidR="00EF4961" w:rsidRDefault="00EF4961" w:rsidP="00EF4961"/>
                    </w:txbxContent>
                  </v:textbox>
                </v:shape>
              </v:group>
            </w:pict>
          </mc:Fallback>
        </mc:AlternateContent>
      </w:r>
    </w:p>
    <w:p w14:paraId="5BAA3E7F" w14:textId="5CAC2640" w:rsidR="00EF4961" w:rsidRDefault="00EF4961" w:rsidP="00253640"/>
    <w:p w14:paraId="1F1E8B25" w14:textId="44B2BFA0" w:rsidR="00EF4961" w:rsidRDefault="00EF4961" w:rsidP="00253640"/>
    <w:p w14:paraId="595652BF" w14:textId="7F1EB3A2" w:rsidR="00EF4961" w:rsidRDefault="00EF4961" w:rsidP="00253640"/>
    <w:p w14:paraId="2E615A43" w14:textId="6B4B2B2E" w:rsidR="00EF4961" w:rsidRDefault="00EF4961" w:rsidP="00253640"/>
    <w:p w14:paraId="44C59AEC" w14:textId="3FEF41AD" w:rsidR="00EF4961" w:rsidRDefault="00EF4961" w:rsidP="00253640"/>
    <w:p w14:paraId="6BA8BE12" w14:textId="05A84F31" w:rsidR="00EF4961" w:rsidRDefault="00EF4961" w:rsidP="00253640"/>
    <w:p w14:paraId="2200A34A" w14:textId="6408E6E1" w:rsidR="00EF4961" w:rsidRDefault="00EF4961" w:rsidP="00253640"/>
    <w:p w14:paraId="46047064" w14:textId="0BADEBAC" w:rsidR="00EF4961" w:rsidRDefault="00EF4961" w:rsidP="00253640"/>
    <w:p w14:paraId="662E50A5" w14:textId="19D8B517" w:rsidR="00EF4961" w:rsidRDefault="00EF4961" w:rsidP="00253640"/>
    <w:p w14:paraId="29A80375" w14:textId="2D9959A6" w:rsidR="00EF4961" w:rsidRDefault="00EF4961" w:rsidP="00253640"/>
    <w:p w14:paraId="6F110D58" w14:textId="7C39D337" w:rsidR="00EF4961" w:rsidRDefault="00EF4961" w:rsidP="00253640"/>
    <w:p w14:paraId="5168D4B3" w14:textId="3DB4AA46" w:rsidR="00EF4961" w:rsidRDefault="00EF4961" w:rsidP="00253640"/>
    <w:p w14:paraId="56F511B3" w14:textId="12B4EACE" w:rsidR="00EF4961" w:rsidRDefault="00EF4961" w:rsidP="00253640"/>
    <w:p w14:paraId="41A08E18" w14:textId="4777FD78" w:rsidR="00EF4961" w:rsidRDefault="00EF4961" w:rsidP="00253640"/>
    <w:p w14:paraId="6143BAC2" w14:textId="7E60A054" w:rsidR="00EF4961" w:rsidRDefault="00EF4961" w:rsidP="00253640"/>
    <w:p w14:paraId="5BF3C062" w14:textId="77777777" w:rsidR="00EF4961" w:rsidRDefault="00EF4961" w:rsidP="00253640"/>
    <w:p w14:paraId="24931897" w14:textId="77777777" w:rsidR="005C15BF" w:rsidRDefault="005C15BF" w:rsidP="00253640"/>
    <w:p w14:paraId="24931898" w14:textId="77777777" w:rsidR="005C15BF" w:rsidRDefault="005C15BF" w:rsidP="00253640"/>
    <w:p w14:paraId="24931899" w14:textId="77777777" w:rsidR="005C15BF" w:rsidRDefault="005C15BF" w:rsidP="00253640"/>
    <w:p w14:paraId="2493189A" w14:textId="77777777" w:rsidR="005C15BF" w:rsidRDefault="005C15BF" w:rsidP="00253640"/>
    <w:p w14:paraId="2493189B" w14:textId="77777777" w:rsidR="00CB4175" w:rsidRDefault="00CB4175" w:rsidP="00253640"/>
    <w:p w14:paraId="2493189C" w14:textId="77777777" w:rsidR="00DA59D8" w:rsidRPr="00EF4961" w:rsidRDefault="00DA59D8" w:rsidP="00DA59D8">
      <w:pPr>
        <w:jc w:val="center"/>
        <w:rPr>
          <w:b/>
          <w:sz w:val="28"/>
        </w:rPr>
      </w:pPr>
      <w:r w:rsidRPr="00EF4961">
        <w:rPr>
          <w:b/>
          <w:sz w:val="28"/>
        </w:rPr>
        <w:lastRenderedPageBreak/>
        <w:t xml:space="preserve">Notes for graphing base </w:t>
      </w:r>
      <w:r w:rsidRPr="00EF4961">
        <w:rPr>
          <w:b/>
          <w:i/>
          <w:sz w:val="28"/>
        </w:rPr>
        <w:t>e</w:t>
      </w:r>
    </w:p>
    <w:p w14:paraId="2493189D" w14:textId="77777777" w:rsidR="00DA59D8" w:rsidRDefault="00DA59D8" w:rsidP="00DA59D8">
      <w:r>
        <w:t xml:space="preserve">Use the same rules for graphing exponentials.  </w:t>
      </w:r>
    </w:p>
    <w:p w14:paraId="2493189E" w14:textId="77777777" w:rsidR="00D120DA" w:rsidRDefault="00D120DA" w:rsidP="00253640">
      <w:r w:rsidRPr="00D120DA">
        <w:rPr>
          <w:position w:val="-10"/>
        </w:rPr>
        <w:object w:dxaOrig="1040" w:dyaOrig="360" w14:anchorId="249318F5">
          <v:shape id="_x0000_i1062" type="#_x0000_t75" style="width:53pt;height:19pt" o:ole="">
            <v:imagedata r:id="rId64" o:title=""/>
          </v:shape>
          <o:OLEObject Type="Embed" ProgID="Equation.DSMT4" ShapeID="_x0000_i1062" DrawAspect="Content" ObjectID="_1645807884" r:id="rId65"/>
        </w:object>
      </w:r>
      <w:r>
        <w:t xml:space="preserve"> </w:t>
      </w:r>
    </w:p>
    <w:p w14:paraId="2493189F" w14:textId="77777777" w:rsidR="00AC0D71" w:rsidRDefault="00AC0D71" w:rsidP="00253640">
      <w:r w:rsidRPr="00E55F0E">
        <w:rPr>
          <w:position w:val="-6"/>
        </w:rPr>
        <w:object w:dxaOrig="1939" w:dyaOrig="279" w14:anchorId="249318F6">
          <v:shape id="_x0000_i1063" type="#_x0000_t75" style="width:96pt;height:12pt" o:ole="">
            <v:imagedata r:id="rId66" o:title=""/>
          </v:shape>
          <o:OLEObject Type="Embed" ProgID="Equation.DSMT4" ShapeID="_x0000_i1063" DrawAspect="Content" ObjectID="_1645807885" r:id="rId67"/>
        </w:object>
      </w:r>
      <w:r w:rsidR="00E55F0E">
        <w:t xml:space="preserve"> </w:t>
      </w:r>
      <w:r w:rsidR="006D34D9">
        <w:t xml:space="preserve">So </w:t>
      </w:r>
      <w:r w:rsidR="006D34D9" w:rsidRPr="00EF4961">
        <w:rPr>
          <w:i/>
        </w:rPr>
        <w:t>e</w:t>
      </w:r>
      <w:r w:rsidR="006D34D9">
        <w:t xml:space="preserve"> is just a number!</w:t>
      </w:r>
    </w:p>
    <w:p w14:paraId="249318A0" w14:textId="77777777" w:rsidR="006D34D9" w:rsidRDefault="006D34D9" w:rsidP="00253640"/>
    <w:p w14:paraId="249318A1" w14:textId="77777777" w:rsidR="00DA59D8" w:rsidRDefault="006D34D9" w:rsidP="00253640">
      <w:r>
        <w:t xml:space="preserve"> Graph</w:t>
      </w:r>
      <w:r w:rsidR="00DA59D8">
        <w:t xml:space="preserve"> and analyze</w:t>
      </w:r>
    </w:p>
    <w:p w14:paraId="249318A2" w14:textId="77777777" w:rsidR="00DA59D8" w:rsidRDefault="00DA59D8" w:rsidP="00253640"/>
    <w:p w14:paraId="249318A3" w14:textId="77777777" w:rsidR="003239B6" w:rsidRDefault="009A0999" w:rsidP="00253640">
      <w:r>
        <w:t xml:space="preserve">1.  </w:t>
      </w:r>
      <w:r w:rsidR="006D34D9">
        <w:t xml:space="preserve"> </w:t>
      </w:r>
      <w:r w:rsidR="003A64A1" w:rsidRPr="003A64A1">
        <w:rPr>
          <w:position w:val="-10"/>
        </w:rPr>
        <w:object w:dxaOrig="1560" w:dyaOrig="360" w14:anchorId="249318F7">
          <v:shape id="_x0000_i1064" type="#_x0000_t75" style="width:78pt;height:19pt" o:ole="">
            <v:imagedata r:id="rId68" o:title=""/>
          </v:shape>
          <o:OLEObject Type="Embed" ProgID="Equation.DSMT4" ShapeID="_x0000_i1064" DrawAspect="Content" ObjectID="_1645807886" r:id="rId69"/>
        </w:object>
      </w:r>
      <w:r w:rsidR="003A64A1">
        <w:t xml:space="preserve"> </w:t>
      </w:r>
    </w:p>
    <w:p w14:paraId="249318A4" w14:textId="77777777" w:rsidR="003A64A1" w:rsidRDefault="003A64A1" w:rsidP="003A64A1">
      <w:pPr>
        <w:tabs>
          <w:tab w:val="left" w:pos="720"/>
        </w:tabs>
        <w:ind w:left="84"/>
      </w:pPr>
      <w:r>
        <w:t>Yint: ___________  Asymp:___________  D:________________ R:_____________</w:t>
      </w:r>
    </w:p>
    <w:p w14:paraId="249318A5" w14:textId="77777777" w:rsidR="003A64A1" w:rsidRDefault="003A64A1" w:rsidP="003A64A1">
      <w:pPr>
        <w:tabs>
          <w:tab w:val="left" w:pos="720"/>
        </w:tabs>
        <w:ind w:left="84"/>
      </w:pPr>
    </w:p>
    <w:p w14:paraId="249318A6" w14:textId="77777777" w:rsidR="003A64A1" w:rsidRDefault="003A64A1" w:rsidP="003A64A1">
      <w:r>
        <w:t xml:space="preserve">EB:   </w:t>
      </w:r>
      <w:r w:rsidR="001866A5" w:rsidRPr="004D3819">
        <w:rPr>
          <w:position w:val="-28"/>
          <w:sz w:val="32"/>
          <w:szCs w:val="32"/>
        </w:rPr>
        <w:object w:dxaOrig="2560" w:dyaOrig="680" w14:anchorId="249318F8">
          <v:shape id="_x0000_i1065" type="#_x0000_t75" style="width:125.5pt;height:36pt" o:ole="">
            <v:imagedata r:id="rId70" o:title=""/>
          </v:shape>
          <o:OLEObject Type="Embed" ProgID="Equation.DSMT4" ShapeID="_x0000_i1065" DrawAspect="Content" ObjectID="_1645807887" r:id="rId71"/>
        </w:object>
      </w:r>
      <w:r>
        <w:t xml:space="preserve">                                                      </w:t>
      </w:r>
    </w:p>
    <w:p w14:paraId="249318A7" w14:textId="77777777" w:rsidR="003A64A1" w:rsidRDefault="003A64A1" w:rsidP="00253640"/>
    <w:p w14:paraId="249318A8" w14:textId="77777777" w:rsidR="003A64A1" w:rsidRDefault="003A64A1" w:rsidP="00253640">
      <w:r w:rsidRPr="00CF069B">
        <w:rPr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249318F9" wp14:editId="453621A6">
                <wp:simplePos x="0" y="0"/>
                <wp:positionH relativeFrom="margin">
                  <wp:posOffset>3491345</wp:posOffset>
                </wp:positionH>
                <wp:positionV relativeFrom="paragraph">
                  <wp:posOffset>197890</wp:posOffset>
                </wp:positionV>
                <wp:extent cx="1206962" cy="1871921"/>
                <wp:effectExtent l="0" t="0" r="12700" b="14605"/>
                <wp:wrapNone/>
                <wp:docPr id="61" name="Group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06962" cy="1871921"/>
                          <a:chOff x="-20788" y="-6926"/>
                          <a:chExt cx="1207330" cy="1871921"/>
                        </a:xfrm>
                      </wpg:grpSpPr>
                      <wps:wsp>
                        <wps:cNvPr id="198" name="Text Box 198"/>
                        <wps:cNvSpPr txBox="1"/>
                        <wps:spPr>
                          <a:xfrm>
                            <a:off x="-20788" y="-6926"/>
                            <a:ext cx="1201889" cy="186811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493194E" w14:textId="32807156" w:rsidR="003A64A1" w:rsidRDefault="003A64A1" w:rsidP="003A64A1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 xml:space="preserve">    </w:t>
                              </w:r>
                              <w:r w:rsidRPr="00300E0C">
                                <w:rPr>
                                  <w:i/>
                                </w:rPr>
                                <w:t>x</w:t>
                              </w:r>
                              <w:r w:rsidR="00EF4961">
                                <w:rPr>
                                  <w:i/>
                                </w:rPr>
                                <w:t xml:space="preserve">               </w:t>
                              </w:r>
                              <w:r>
                                <w:rPr>
                                  <w:i/>
                                </w:rPr>
                                <w:t xml:space="preserve">y </w:t>
                              </w:r>
                            </w:p>
                            <w:p w14:paraId="2493194F" w14:textId="77777777" w:rsidR="003A64A1" w:rsidRDefault="003A64A1" w:rsidP="003A64A1">
                              <w:r>
                                <w:rPr>
                                  <w:i/>
                                </w:rPr>
                                <w:t xml:space="preserve">   </w:t>
                              </w:r>
                            </w:p>
                            <w:p w14:paraId="24931950" w14:textId="77777777" w:rsidR="003A64A1" w:rsidRDefault="003A64A1" w:rsidP="003A64A1">
                              <w:pPr>
                                <w:tabs>
                                  <w:tab w:val="left" w:pos="180"/>
                                </w:tabs>
                              </w:pPr>
                              <w:r>
                                <w:t xml:space="preserve">  0</w:t>
                              </w:r>
                            </w:p>
                            <w:p w14:paraId="24931951" w14:textId="77777777" w:rsidR="003A64A1" w:rsidRDefault="003A64A1" w:rsidP="003A64A1">
                              <w:pPr>
                                <w:tabs>
                                  <w:tab w:val="left" w:pos="180"/>
                                </w:tabs>
                              </w:pPr>
                            </w:p>
                            <w:p w14:paraId="24931952" w14:textId="77777777" w:rsidR="003A64A1" w:rsidRDefault="003A64A1" w:rsidP="003A64A1">
                              <w:pPr>
                                <w:tabs>
                                  <w:tab w:val="left" w:pos="180"/>
                                </w:tabs>
                              </w:pPr>
                            </w:p>
                            <w:p w14:paraId="24931953" w14:textId="77777777" w:rsidR="003A64A1" w:rsidRPr="00300E0C" w:rsidRDefault="003A64A1" w:rsidP="003A64A1">
                              <w:pPr>
                                <w:tabs>
                                  <w:tab w:val="left" w:pos="180"/>
                                </w:tabs>
                              </w:pPr>
                              <w:r>
                                <w:tab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9" name="Straight Connector 199"/>
                        <wps:cNvCnPr/>
                        <wps:spPr>
                          <a:xfrm flipH="1">
                            <a:off x="587828" y="0"/>
                            <a:ext cx="0" cy="186499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0" name="Straight Connector 200"/>
                        <wps:cNvCnPr/>
                        <wps:spPr>
                          <a:xfrm>
                            <a:off x="0" y="277586"/>
                            <a:ext cx="11811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1" name="Straight Connector 201"/>
                        <wps:cNvCnPr/>
                        <wps:spPr>
                          <a:xfrm>
                            <a:off x="5442" y="604158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2" name="Straight Connector 202"/>
                        <wps:cNvCnPr/>
                        <wps:spPr>
                          <a:xfrm>
                            <a:off x="0" y="947058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3" name="Straight Connector 203"/>
                        <wps:cNvCnPr/>
                        <wps:spPr>
                          <a:xfrm>
                            <a:off x="5442" y="1230086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4" name="Straight Connector 204"/>
                        <wps:cNvCnPr/>
                        <wps:spPr>
                          <a:xfrm>
                            <a:off x="5442" y="1545772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49318F9" id="Group 61" o:spid="_x0000_s1115" style="position:absolute;margin-left:274.9pt;margin-top:15.6pt;width:95.05pt;height:147.4pt;z-index:251676672;mso-position-horizontal-relative:margin;mso-width-relative:margin;mso-height-relative:margin" coordorigin="-207,-69" coordsize="12073,18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">
                <v:shape id="Text Box 198" o:spid="_x0000_s1116" type="#_x0000_t202" style="position:absolute;left:-207;top:-69;width:12018;height:18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" fillcolor="white [3201]" strokeweight=".5pt">
                  <v:textbox>
                    <w:txbxContent>
                      <w:p w14:paraId="2493194E" w14:textId="32807156" w:rsidR="003A64A1" w:rsidRDefault="003A64A1" w:rsidP="003A64A1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    </w:t>
                        </w:r>
                        <w:r w:rsidRPr="00300E0C">
                          <w:rPr>
                            <w:i/>
                          </w:rPr>
                          <w:t>x</w:t>
                        </w:r>
                        <w:r w:rsidR="00EF4961">
                          <w:rPr>
                            <w:i/>
                          </w:rPr>
                          <w:t xml:space="preserve">               </w:t>
                        </w:r>
                        <w:r>
                          <w:rPr>
                            <w:i/>
                          </w:rPr>
                          <w:t xml:space="preserve">y </w:t>
                        </w:r>
                      </w:p>
                      <w:p w14:paraId="2493194F" w14:textId="77777777" w:rsidR="003A64A1" w:rsidRDefault="003A64A1" w:rsidP="003A64A1">
                        <w:r>
                          <w:rPr>
                            <w:i/>
                          </w:rPr>
                          <w:t xml:space="preserve">   </w:t>
                        </w:r>
                      </w:p>
                      <w:p w14:paraId="24931950" w14:textId="77777777" w:rsidR="003A64A1" w:rsidRDefault="003A64A1" w:rsidP="003A64A1">
                        <w:pPr>
                          <w:tabs>
                            <w:tab w:val="left" w:pos="180"/>
                          </w:tabs>
                        </w:pPr>
                        <w:r>
                          <w:t xml:space="preserve">  0</w:t>
                        </w:r>
                      </w:p>
                      <w:p w14:paraId="24931951" w14:textId="77777777" w:rsidR="003A64A1" w:rsidRDefault="003A64A1" w:rsidP="003A64A1">
                        <w:pPr>
                          <w:tabs>
                            <w:tab w:val="left" w:pos="180"/>
                          </w:tabs>
                        </w:pPr>
                      </w:p>
                      <w:p w14:paraId="24931952" w14:textId="77777777" w:rsidR="003A64A1" w:rsidRDefault="003A64A1" w:rsidP="003A64A1">
                        <w:pPr>
                          <w:tabs>
                            <w:tab w:val="left" w:pos="180"/>
                          </w:tabs>
                        </w:pPr>
                      </w:p>
                      <w:p w14:paraId="24931953" w14:textId="77777777" w:rsidR="003A64A1" w:rsidRPr="00300E0C" w:rsidRDefault="003A64A1" w:rsidP="003A64A1">
                        <w:pPr>
                          <w:tabs>
                            <w:tab w:val="left" w:pos="180"/>
                          </w:tabs>
                        </w:pPr>
                        <w:r>
                          <w:tab/>
                        </w:r>
                      </w:p>
                    </w:txbxContent>
                  </v:textbox>
                </v:shape>
                <v:line id="Straight Connector 199" o:spid="_x0000_s1117" style="position:absolute;flip:x;visibility:visible;mso-wrap-style:square" from="5878,0" to="5878,18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" strokecolor="black [3213]" strokeweight="1pt">
                  <v:stroke joinstyle="miter"/>
                </v:line>
                <v:line id="Straight Connector 200" o:spid="_x0000_s1118" style="position:absolute;visibility:visible;mso-wrap-style:square" from="0,2775" to="11811,2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" strokecolor="black [3213]" strokeweight="1pt">
                  <v:stroke joinstyle="miter"/>
                </v:line>
                <v:line id="Straight Connector 201" o:spid="_x0000_s1119" style="position:absolute;visibility:visible;mso-wrap-style:square" from="54,6041" to="11865,6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" strokecolor="black [3213]" strokeweight=".5pt">
                  <v:stroke joinstyle="miter"/>
                </v:line>
                <v:line id="Straight Connector 202" o:spid="_x0000_s1120" style="position:absolute;visibility:visible;mso-wrap-style:square" from="0,9470" to="11811,9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" strokecolor="black [3213]" strokeweight=".5pt">
                  <v:stroke joinstyle="miter"/>
                </v:line>
                <v:line id="Straight Connector 203" o:spid="_x0000_s1121" style="position:absolute;visibility:visible;mso-wrap-style:square" from="54,12300" to="11865,12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" strokecolor="black [3213]" strokeweight=".5pt">
                  <v:stroke joinstyle="miter"/>
                </v:line>
                <v:line id="Straight Connector 204" o:spid="_x0000_s1122" style="position:absolute;visibility:visible;mso-wrap-style:square" from="54,15457" to="11865,15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" strokecolor="black [3213]" strokeweight=".5pt">
                  <v:stroke joinstyle="miter"/>
                </v:line>
                <w10:wrap anchorx="margin"/>
              </v:group>
            </w:pict>
          </mc:Fallback>
        </mc:AlternateContent>
      </w:r>
      <w:r w:rsidR="00BA7CAC" w:rsidRPr="007D1E30">
        <w:rPr>
          <w:noProof/>
        </w:rPr>
        <w:drawing>
          <wp:inline distT="0" distB="0" distL="0" distR="0" wp14:anchorId="249318FB" wp14:editId="48B5AB14">
            <wp:extent cx="2085109" cy="2085109"/>
            <wp:effectExtent l="0" t="0" r="0" b="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423" cy="20934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                                </w:t>
      </w:r>
    </w:p>
    <w:p w14:paraId="249318A9" w14:textId="77777777" w:rsidR="009A0999" w:rsidRDefault="009A0999" w:rsidP="00253640"/>
    <w:p w14:paraId="249318AA" w14:textId="77777777" w:rsidR="009A0999" w:rsidRDefault="009A0999" w:rsidP="00253640">
      <w:r>
        <w:t xml:space="preserve">2. </w:t>
      </w:r>
      <w:r w:rsidRPr="009A0999">
        <w:rPr>
          <w:position w:val="-10"/>
        </w:rPr>
        <w:object w:dxaOrig="1440" w:dyaOrig="360" w14:anchorId="249318FD">
          <v:shape id="_x0000_i1066" type="#_x0000_t75" style="width:1in;height:19pt" o:ole="">
            <v:imagedata r:id="rId72" o:title=""/>
          </v:shape>
          <o:OLEObject Type="Embed" ProgID="Equation.DSMT4" ShapeID="_x0000_i1066" DrawAspect="Content" ObjectID="_1645807888" r:id="rId73"/>
        </w:object>
      </w:r>
      <w:r>
        <w:t xml:space="preserve"> </w:t>
      </w:r>
    </w:p>
    <w:p w14:paraId="249318AB" w14:textId="77777777" w:rsidR="00591972" w:rsidRDefault="00591972" w:rsidP="00591972">
      <w:pPr>
        <w:tabs>
          <w:tab w:val="left" w:pos="720"/>
        </w:tabs>
        <w:ind w:left="84"/>
      </w:pPr>
      <w:r>
        <w:t>Yint: ___________  Asymp:___________  D:________________ R:_____________</w:t>
      </w:r>
    </w:p>
    <w:p w14:paraId="249318AC" w14:textId="77777777" w:rsidR="00591972" w:rsidRDefault="00591972" w:rsidP="00591972">
      <w:pPr>
        <w:tabs>
          <w:tab w:val="left" w:pos="720"/>
        </w:tabs>
        <w:ind w:left="84"/>
      </w:pPr>
    </w:p>
    <w:p w14:paraId="249318AD" w14:textId="77777777" w:rsidR="00591972" w:rsidRDefault="00591972" w:rsidP="00591972">
      <w:r>
        <w:t xml:space="preserve">EB:   </w:t>
      </w:r>
      <w:r w:rsidR="001866A5" w:rsidRPr="004D3819">
        <w:rPr>
          <w:position w:val="-28"/>
          <w:sz w:val="32"/>
          <w:szCs w:val="32"/>
        </w:rPr>
        <w:object w:dxaOrig="2560" w:dyaOrig="680" w14:anchorId="249318FE">
          <v:shape id="_x0000_i1067" type="#_x0000_t75" style="width:125.5pt;height:36pt" o:ole="">
            <v:imagedata r:id="rId74" o:title=""/>
          </v:shape>
          <o:OLEObject Type="Embed" ProgID="Equation.DSMT4" ShapeID="_x0000_i1067" DrawAspect="Content" ObjectID="_1645807889" r:id="rId75"/>
        </w:object>
      </w:r>
      <w:r>
        <w:t xml:space="preserve">                                                      </w:t>
      </w:r>
    </w:p>
    <w:p w14:paraId="249318AE" w14:textId="77777777" w:rsidR="00591972" w:rsidRDefault="00591972" w:rsidP="00253640"/>
    <w:p w14:paraId="249318AF" w14:textId="77777777" w:rsidR="009A0999" w:rsidRDefault="009A0999" w:rsidP="00253640"/>
    <w:p w14:paraId="249318B1" w14:textId="7083255F" w:rsidR="009A0999" w:rsidRPr="00416978" w:rsidRDefault="00591972" w:rsidP="00253640">
      <w:r w:rsidRPr="00CF069B">
        <w:rPr>
          <w:noProof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249318FF" wp14:editId="7C710CEE">
                <wp:simplePos x="0" y="0"/>
                <wp:positionH relativeFrom="margin">
                  <wp:posOffset>3421553</wp:posOffset>
                </wp:positionH>
                <wp:positionV relativeFrom="paragraph">
                  <wp:posOffset>249382</wp:posOffset>
                </wp:positionV>
                <wp:extent cx="1206962" cy="1871921"/>
                <wp:effectExtent l="0" t="0" r="12700" b="14605"/>
                <wp:wrapNone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06962" cy="1871921"/>
                          <a:chOff x="-20788" y="-6926"/>
                          <a:chExt cx="1207330" cy="1871921"/>
                        </a:xfrm>
                      </wpg:grpSpPr>
                      <wps:wsp>
                        <wps:cNvPr id="15" name="Text Box 15"/>
                        <wps:cNvSpPr txBox="1"/>
                        <wps:spPr>
                          <a:xfrm>
                            <a:off x="-20788" y="-6926"/>
                            <a:ext cx="1201889" cy="186811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4931954" w14:textId="5C66074E" w:rsidR="009A0999" w:rsidRDefault="009A0999" w:rsidP="009A099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 xml:space="preserve">    </w:t>
                              </w:r>
                              <w:r w:rsidRPr="00300E0C">
                                <w:rPr>
                                  <w:i/>
                                </w:rPr>
                                <w:t>x</w:t>
                              </w:r>
                              <w:r w:rsidR="00EF4961">
                                <w:rPr>
                                  <w:i/>
                                </w:rPr>
                                <w:t xml:space="preserve">               </w:t>
                              </w:r>
                              <w:r>
                                <w:rPr>
                                  <w:i/>
                                </w:rPr>
                                <w:t xml:space="preserve">y </w:t>
                              </w:r>
                            </w:p>
                            <w:p w14:paraId="24931955" w14:textId="77777777" w:rsidR="009A0999" w:rsidRDefault="009A0999" w:rsidP="009A0999">
                              <w:r>
                                <w:rPr>
                                  <w:i/>
                                </w:rPr>
                                <w:t xml:space="preserve">   </w:t>
                              </w:r>
                            </w:p>
                            <w:p w14:paraId="24931956" w14:textId="44594EBC" w:rsidR="009A0999" w:rsidRDefault="009A0999" w:rsidP="009A0999">
                              <w:pPr>
                                <w:tabs>
                                  <w:tab w:val="left" w:pos="180"/>
                                </w:tabs>
                              </w:pPr>
                              <w:r>
                                <w:t xml:space="preserve">  </w:t>
                              </w:r>
                              <w:r w:rsidR="00EF4961">
                                <w:t xml:space="preserve">  </w:t>
                              </w:r>
                              <w:r>
                                <w:t>0</w:t>
                              </w:r>
                            </w:p>
                            <w:p w14:paraId="24931957" w14:textId="77777777" w:rsidR="009A0999" w:rsidRDefault="009A0999" w:rsidP="009A0999">
                              <w:pPr>
                                <w:tabs>
                                  <w:tab w:val="left" w:pos="180"/>
                                </w:tabs>
                              </w:pPr>
                            </w:p>
                            <w:p w14:paraId="24931958" w14:textId="77777777" w:rsidR="009A0999" w:rsidRDefault="009A0999" w:rsidP="009A0999">
                              <w:pPr>
                                <w:tabs>
                                  <w:tab w:val="left" w:pos="180"/>
                                </w:tabs>
                              </w:pPr>
                            </w:p>
                            <w:p w14:paraId="24931959" w14:textId="77777777" w:rsidR="009A0999" w:rsidRPr="00300E0C" w:rsidRDefault="009A0999" w:rsidP="009A0999">
                              <w:pPr>
                                <w:tabs>
                                  <w:tab w:val="left" w:pos="180"/>
                                </w:tabs>
                              </w:pPr>
                              <w:r>
                                <w:tab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4" name="Straight Connector 224"/>
                        <wps:cNvCnPr/>
                        <wps:spPr>
                          <a:xfrm flipH="1">
                            <a:off x="587828" y="0"/>
                            <a:ext cx="0" cy="186499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1" name="Straight Connector 231"/>
                        <wps:cNvCnPr/>
                        <wps:spPr>
                          <a:xfrm>
                            <a:off x="0" y="277586"/>
                            <a:ext cx="11811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2" name="Straight Connector 232"/>
                        <wps:cNvCnPr/>
                        <wps:spPr>
                          <a:xfrm>
                            <a:off x="5442" y="604158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3" name="Straight Connector 233"/>
                        <wps:cNvCnPr/>
                        <wps:spPr>
                          <a:xfrm>
                            <a:off x="0" y="947058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4" name="Straight Connector 234"/>
                        <wps:cNvCnPr/>
                        <wps:spPr>
                          <a:xfrm>
                            <a:off x="5442" y="1230086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5" name="Straight Connector 235"/>
                        <wps:cNvCnPr/>
                        <wps:spPr>
                          <a:xfrm>
                            <a:off x="5442" y="1545772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49318FF" id="Group 6" o:spid="_x0000_s1123" style="position:absolute;margin-left:269.4pt;margin-top:19.65pt;width:95.05pt;height:147.4pt;z-index:251682816;mso-position-horizontal-relative:margin;mso-width-relative:margin;mso-height-relative:margin" coordorigin="-207,-69" coordsize="12073,18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">
                <v:shape id="Text Box 15" o:spid="_x0000_s1124" type="#_x0000_t202" style="position:absolute;left:-207;top:-69;width:12018;height:18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" fillcolor="white [3201]" strokeweight=".5pt">
                  <v:textbox>
                    <w:txbxContent>
                      <w:p w14:paraId="24931954" w14:textId="5C66074E" w:rsidR="009A0999" w:rsidRDefault="009A0999" w:rsidP="009A0999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    </w:t>
                        </w:r>
                        <w:r w:rsidRPr="00300E0C">
                          <w:rPr>
                            <w:i/>
                          </w:rPr>
                          <w:t>x</w:t>
                        </w:r>
                        <w:r w:rsidR="00EF4961">
                          <w:rPr>
                            <w:i/>
                          </w:rPr>
                          <w:t xml:space="preserve">               </w:t>
                        </w:r>
                        <w:r>
                          <w:rPr>
                            <w:i/>
                          </w:rPr>
                          <w:t xml:space="preserve">y </w:t>
                        </w:r>
                      </w:p>
                      <w:p w14:paraId="24931955" w14:textId="77777777" w:rsidR="009A0999" w:rsidRDefault="009A0999" w:rsidP="009A0999">
                        <w:r>
                          <w:rPr>
                            <w:i/>
                          </w:rPr>
                          <w:t xml:space="preserve">   </w:t>
                        </w:r>
                      </w:p>
                      <w:p w14:paraId="24931956" w14:textId="44594EBC" w:rsidR="009A0999" w:rsidRDefault="009A0999" w:rsidP="009A0999">
                        <w:pPr>
                          <w:tabs>
                            <w:tab w:val="left" w:pos="180"/>
                          </w:tabs>
                        </w:pPr>
                        <w:r>
                          <w:t xml:space="preserve">  </w:t>
                        </w:r>
                        <w:r w:rsidR="00EF4961">
                          <w:t xml:space="preserve">  </w:t>
                        </w:r>
                        <w:r>
                          <w:t>0</w:t>
                        </w:r>
                      </w:p>
                      <w:p w14:paraId="24931957" w14:textId="77777777" w:rsidR="009A0999" w:rsidRDefault="009A0999" w:rsidP="009A0999">
                        <w:pPr>
                          <w:tabs>
                            <w:tab w:val="left" w:pos="180"/>
                          </w:tabs>
                        </w:pPr>
                      </w:p>
                      <w:p w14:paraId="24931958" w14:textId="77777777" w:rsidR="009A0999" w:rsidRDefault="009A0999" w:rsidP="009A0999">
                        <w:pPr>
                          <w:tabs>
                            <w:tab w:val="left" w:pos="180"/>
                          </w:tabs>
                        </w:pPr>
                      </w:p>
                      <w:p w14:paraId="24931959" w14:textId="77777777" w:rsidR="009A0999" w:rsidRPr="00300E0C" w:rsidRDefault="009A0999" w:rsidP="009A0999">
                        <w:pPr>
                          <w:tabs>
                            <w:tab w:val="left" w:pos="180"/>
                          </w:tabs>
                        </w:pPr>
                        <w:r>
                          <w:tab/>
                        </w:r>
                      </w:p>
                    </w:txbxContent>
                  </v:textbox>
                </v:shape>
                <v:line id="Straight Connector 224" o:spid="_x0000_s1125" style="position:absolute;flip:x;visibility:visible;mso-wrap-style:square" from="5878,0" to="5878,18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" strokecolor="black [3213]" strokeweight="1pt">
                  <v:stroke joinstyle="miter"/>
                </v:line>
                <v:line id="Straight Connector 231" o:spid="_x0000_s1126" style="position:absolute;visibility:visible;mso-wrap-style:square" from="0,2775" to="11811,2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" strokecolor="black [3213]" strokeweight="1pt">
                  <v:stroke joinstyle="miter"/>
                </v:line>
                <v:line id="Straight Connector 232" o:spid="_x0000_s1127" style="position:absolute;visibility:visible;mso-wrap-style:square" from="54,6041" to="11865,6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" strokecolor="black [3213]" strokeweight=".5pt">
                  <v:stroke joinstyle="miter"/>
                </v:line>
                <v:line id="Straight Connector 233" o:spid="_x0000_s1128" style="position:absolute;visibility:visible;mso-wrap-style:square" from="0,9470" to="11811,9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" strokecolor="black [3213]" strokeweight=".5pt">
                  <v:stroke joinstyle="miter"/>
                </v:line>
                <v:line id="Straight Connector 234" o:spid="_x0000_s1129" style="position:absolute;visibility:visible;mso-wrap-style:square" from="54,12300" to="11865,12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" strokecolor="black [3213]" strokeweight=".5pt">
                  <v:stroke joinstyle="miter"/>
                </v:line>
                <v:line id="Straight Connector 235" o:spid="_x0000_s1130" style="position:absolute;visibility:visible;mso-wrap-style:square" from="54,15457" to="11865,15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" strokecolor="black [3213]" strokeweight=".5pt">
                  <v:stroke joinstyle="miter"/>
                </v:line>
                <w10:wrap anchorx="margin"/>
              </v:group>
            </w:pict>
          </mc:Fallback>
        </mc:AlternateContent>
      </w:r>
      <w:r w:rsidRPr="007D1E30">
        <w:rPr>
          <w:noProof/>
        </w:rPr>
        <w:drawing>
          <wp:inline distT="0" distB="0" distL="0" distR="0" wp14:anchorId="24931901" wp14:editId="180A1188">
            <wp:extent cx="2085109" cy="2085109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423" cy="20934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9A0999" w:rsidRPr="00416978" w:rsidSect="0011050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F1883"/>
    <w:rsid w:val="00002808"/>
    <w:rsid w:val="000E6FF4"/>
    <w:rsid w:val="00110505"/>
    <w:rsid w:val="00137DA3"/>
    <w:rsid w:val="0014349C"/>
    <w:rsid w:val="001866A5"/>
    <w:rsid w:val="001C59C4"/>
    <w:rsid w:val="001D24BE"/>
    <w:rsid w:val="001D651E"/>
    <w:rsid w:val="001F3C43"/>
    <w:rsid w:val="001F73D2"/>
    <w:rsid w:val="002046AB"/>
    <w:rsid w:val="00253640"/>
    <w:rsid w:val="002A13C2"/>
    <w:rsid w:val="003239B6"/>
    <w:rsid w:val="00357D27"/>
    <w:rsid w:val="003664BA"/>
    <w:rsid w:val="003A64A1"/>
    <w:rsid w:val="003F1883"/>
    <w:rsid w:val="004055B0"/>
    <w:rsid w:val="00416978"/>
    <w:rsid w:val="004A4DE2"/>
    <w:rsid w:val="004A6800"/>
    <w:rsid w:val="004C535A"/>
    <w:rsid w:val="004D3819"/>
    <w:rsid w:val="004F0C4F"/>
    <w:rsid w:val="00502994"/>
    <w:rsid w:val="00531F1F"/>
    <w:rsid w:val="005469D6"/>
    <w:rsid w:val="00591972"/>
    <w:rsid w:val="00593507"/>
    <w:rsid w:val="005C15BF"/>
    <w:rsid w:val="005C6906"/>
    <w:rsid w:val="00611B1D"/>
    <w:rsid w:val="00654EB9"/>
    <w:rsid w:val="006578EA"/>
    <w:rsid w:val="006B5864"/>
    <w:rsid w:val="006D2821"/>
    <w:rsid w:val="006D34D9"/>
    <w:rsid w:val="00710D19"/>
    <w:rsid w:val="00712D09"/>
    <w:rsid w:val="007159C1"/>
    <w:rsid w:val="007447C9"/>
    <w:rsid w:val="00795338"/>
    <w:rsid w:val="007C091D"/>
    <w:rsid w:val="007E2D20"/>
    <w:rsid w:val="007E3035"/>
    <w:rsid w:val="007E7490"/>
    <w:rsid w:val="007F7B3E"/>
    <w:rsid w:val="008024C2"/>
    <w:rsid w:val="008400E2"/>
    <w:rsid w:val="00866C58"/>
    <w:rsid w:val="008C25AD"/>
    <w:rsid w:val="008D5EE2"/>
    <w:rsid w:val="008E10C8"/>
    <w:rsid w:val="008F247C"/>
    <w:rsid w:val="00920EAD"/>
    <w:rsid w:val="009211D2"/>
    <w:rsid w:val="00932990"/>
    <w:rsid w:val="00937C28"/>
    <w:rsid w:val="00947291"/>
    <w:rsid w:val="0098427D"/>
    <w:rsid w:val="009A0999"/>
    <w:rsid w:val="009C1E94"/>
    <w:rsid w:val="00A03CCB"/>
    <w:rsid w:val="00A20AD2"/>
    <w:rsid w:val="00A40CC6"/>
    <w:rsid w:val="00A7390A"/>
    <w:rsid w:val="00AC0D71"/>
    <w:rsid w:val="00AC38B8"/>
    <w:rsid w:val="00AF11FD"/>
    <w:rsid w:val="00AF4EB5"/>
    <w:rsid w:val="00B15CBC"/>
    <w:rsid w:val="00B26374"/>
    <w:rsid w:val="00B87B92"/>
    <w:rsid w:val="00B96669"/>
    <w:rsid w:val="00BA269A"/>
    <w:rsid w:val="00BA7CAC"/>
    <w:rsid w:val="00BC034C"/>
    <w:rsid w:val="00C1634B"/>
    <w:rsid w:val="00C478BC"/>
    <w:rsid w:val="00C5383C"/>
    <w:rsid w:val="00CB4175"/>
    <w:rsid w:val="00CD370F"/>
    <w:rsid w:val="00D1043B"/>
    <w:rsid w:val="00D120DA"/>
    <w:rsid w:val="00D1265D"/>
    <w:rsid w:val="00D27290"/>
    <w:rsid w:val="00D2729B"/>
    <w:rsid w:val="00D95DF2"/>
    <w:rsid w:val="00DA59D8"/>
    <w:rsid w:val="00E047A8"/>
    <w:rsid w:val="00E55F0E"/>
    <w:rsid w:val="00EB4BF9"/>
    <w:rsid w:val="00EC40BA"/>
    <w:rsid w:val="00EF4961"/>
    <w:rsid w:val="00EF4CBD"/>
    <w:rsid w:val="00F26FCE"/>
    <w:rsid w:val="00F600FF"/>
    <w:rsid w:val="00F76E63"/>
    <w:rsid w:val="00FA0533"/>
    <w:rsid w:val="00FB0CC2"/>
    <w:rsid w:val="00FE75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1"/>
    <o:shapelayout v:ext="edit">
      <o:idmap v:ext="edit" data="1"/>
      <o:regrouptable v:ext="edit">
        <o:entry new="1" old="0"/>
      </o:regrouptable>
    </o:shapelayout>
  </w:shapeDefaults>
  <w:decimalSymbol w:val="."/>
  <w:listSeparator w:val=","/>
  <w14:docId w14:val="2493180C"/>
  <w15:chartTrackingRefBased/>
  <w15:docId w15:val="{D7FE3451-4859-469F-B639-360228B7AB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3F188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1043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043B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7.bin"/><Relationship Id="rId68" Type="http://schemas.openxmlformats.org/officeDocument/2006/relationships/image" Target="media/image26.wmf"/><Relationship Id="rId16" Type="http://schemas.openxmlformats.org/officeDocument/2006/relationships/image" Target="media/image6.png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3.wmf"/><Relationship Id="rId66" Type="http://schemas.openxmlformats.org/officeDocument/2006/relationships/image" Target="media/image25.wmf"/><Relationship Id="rId74" Type="http://schemas.openxmlformats.org/officeDocument/2006/relationships/image" Target="media/image29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5.bin"/><Relationship Id="rId19" Type="http://schemas.openxmlformats.org/officeDocument/2006/relationships/image" Target="media/image8.wmf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image" Target="media/image22.wmf"/><Relationship Id="rId64" Type="http://schemas.openxmlformats.org/officeDocument/2006/relationships/image" Target="media/image24.wmf"/><Relationship Id="rId69" Type="http://schemas.openxmlformats.org/officeDocument/2006/relationships/oleObject" Target="embeddings/oleObject40.bin"/><Relationship Id="rId77" Type="http://schemas.openxmlformats.org/officeDocument/2006/relationships/theme" Target="theme/theme1.xml"/><Relationship Id="rId8" Type="http://schemas.openxmlformats.org/officeDocument/2006/relationships/oleObject" Target="embeddings/oleObject3.bin"/><Relationship Id="rId51" Type="http://schemas.openxmlformats.org/officeDocument/2006/relationships/oleObject" Target="embeddings/oleObject27.bin"/><Relationship Id="rId72" Type="http://schemas.openxmlformats.org/officeDocument/2006/relationships/image" Target="media/image28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e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3.bin"/><Relationship Id="rId67" Type="http://schemas.openxmlformats.org/officeDocument/2006/relationships/oleObject" Target="embeddings/oleObject39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6.bin"/><Relationship Id="rId70" Type="http://schemas.openxmlformats.org/officeDocument/2006/relationships/image" Target="media/image27.wmf"/><Relationship Id="rId75" Type="http://schemas.openxmlformats.org/officeDocument/2006/relationships/oleObject" Target="embeddings/oleObject4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7.e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2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4.bin"/><Relationship Id="rId65" Type="http://schemas.openxmlformats.org/officeDocument/2006/relationships/oleObject" Target="embeddings/oleObject38.bin"/><Relationship Id="rId73" Type="http://schemas.openxmlformats.org/officeDocument/2006/relationships/oleObject" Target="embeddings/oleObject42.bin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19.bin"/><Relationship Id="rId34" Type="http://schemas.openxmlformats.org/officeDocument/2006/relationships/image" Target="media/image16.wmf"/><Relationship Id="rId50" Type="http://schemas.openxmlformats.org/officeDocument/2006/relationships/image" Target="media/image21.wmf"/><Relationship Id="rId55" Type="http://schemas.openxmlformats.org/officeDocument/2006/relationships/oleObject" Target="embeddings/oleObject31.bin"/><Relationship Id="rId76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41.bin"/><Relationship Id="rId2" Type="http://schemas.openxmlformats.org/officeDocument/2006/relationships/settings" Target="setting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60</Words>
  <Characters>205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4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odye Lecroy</dc:creator>
  <cp:keywords/>
  <dc:description/>
  <cp:lastModifiedBy>Stephen Sansing</cp:lastModifiedBy>
  <cp:revision>2</cp:revision>
  <cp:lastPrinted>2018-04-24T13:31:00Z</cp:lastPrinted>
  <dcterms:created xsi:type="dcterms:W3CDTF">2020-03-16T00:04:00Z</dcterms:created>
  <dcterms:modified xsi:type="dcterms:W3CDTF">2020-03-16T0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